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F82AA9" w:rsidP="00304144">
      <w:pPr>
        <w:rPr>
          <w:sz w:val="52"/>
        </w:rPr>
      </w:pPr>
      <w:r>
        <w:rPr>
          <w:sz w:val="52"/>
        </w:rPr>
        <w:t>Version: 1.03</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4A3654">
              <w:rPr>
                <w:noProof/>
                <w:webHidden/>
              </w:rPr>
              <w:t>2</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56" w:history="1">
            <w:r w:rsidR="00926490" w:rsidRPr="0064748B">
              <w:rPr>
                <w:rStyle w:val="Hyperlink"/>
                <w:noProof/>
              </w:rPr>
              <w:t>Usage</w:t>
            </w:r>
            <w:r w:rsidR="00926490">
              <w:rPr>
                <w:noProof/>
                <w:webHidden/>
              </w:rPr>
              <w:tab/>
            </w:r>
            <w:r w:rsidR="00926490">
              <w:rPr>
                <w:noProof/>
                <w:webHidden/>
              </w:rPr>
              <w:fldChar w:fldCharType="begin"/>
            </w:r>
            <w:r w:rsidR="00926490">
              <w:rPr>
                <w:noProof/>
                <w:webHidden/>
              </w:rPr>
              <w:instrText xml:space="preserve"> PAGEREF _Toc423031056 \h </w:instrText>
            </w:r>
            <w:r w:rsidR="00926490">
              <w:rPr>
                <w:noProof/>
                <w:webHidden/>
              </w:rPr>
            </w:r>
            <w:r w:rsidR="00926490">
              <w:rPr>
                <w:noProof/>
                <w:webHidden/>
              </w:rPr>
              <w:fldChar w:fldCharType="separate"/>
            </w:r>
            <w:r w:rsidR="004A3654">
              <w:rPr>
                <w:noProof/>
                <w:webHidden/>
              </w:rPr>
              <w:t>3</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57" w:history="1">
            <w:r w:rsidR="00926490" w:rsidRPr="0064748B">
              <w:rPr>
                <w:rStyle w:val="Hyperlink"/>
                <w:noProof/>
              </w:rPr>
              <w:t>Installing</w:t>
            </w:r>
            <w:r w:rsidR="00926490">
              <w:rPr>
                <w:noProof/>
                <w:webHidden/>
              </w:rPr>
              <w:tab/>
            </w:r>
            <w:r w:rsidR="00926490">
              <w:rPr>
                <w:noProof/>
                <w:webHidden/>
              </w:rPr>
              <w:fldChar w:fldCharType="begin"/>
            </w:r>
            <w:r w:rsidR="00926490">
              <w:rPr>
                <w:noProof/>
                <w:webHidden/>
              </w:rPr>
              <w:instrText xml:space="preserve"> PAGEREF _Toc423031057 \h </w:instrText>
            </w:r>
            <w:r w:rsidR="00926490">
              <w:rPr>
                <w:noProof/>
                <w:webHidden/>
              </w:rPr>
            </w:r>
            <w:r w:rsidR="00926490">
              <w:rPr>
                <w:noProof/>
                <w:webHidden/>
              </w:rPr>
              <w:fldChar w:fldCharType="separate"/>
            </w:r>
            <w:r w:rsidR="004A3654">
              <w:rPr>
                <w:noProof/>
                <w:webHidden/>
              </w:rPr>
              <w:t>3</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58" w:history="1">
            <w:r w:rsidR="00926490" w:rsidRPr="0064748B">
              <w:rPr>
                <w:rStyle w:val="Hyperlink"/>
                <w:noProof/>
              </w:rPr>
              <w:t>Initializing</w:t>
            </w:r>
            <w:r w:rsidR="00926490">
              <w:rPr>
                <w:noProof/>
                <w:webHidden/>
              </w:rPr>
              <w:tab/>
            </w:r>
            <w:r w:rsidR="00926490">
              <w:rPr>
                <w:noProof/>
                <w:webHidden/>
              </w:rPr>
              <w:fldChar w:fldCharType="begin"/>
            </w:r>
            <w:r w:rsidR="00926490">
              <w:rPr>
                <w:noProof/>
                <w:webHidden/>
              </w:rPr>
              <w:instrText xml:space="preserve"> PAGEREF _Toc423031058 \h </w:instrText>
            </w:r>
            <w:r w:rsidR="00926490">
              <w:rPr>
                <w:noProof/>
                <w:webHidden/>
              </w:rPr>
            </w:r>
            <w:r w:rsidR="00926490">
              <w:rPr>
                <w:noProof/>
                <w:webHidden/>
              </w:rPr>
              <w:fldChar w:fldCharType="separate"/>
            </w:r>
            <w:r w:rsidR="004A3654">
              <w:rPr>
                <w:noProof/>
                <w:webHidden/>
              </w:rPr>
              <w:t>4</w:t>
            </w:r>
            <w:r w:rsidR="00926490">
              <w:rPr>
                <w:noProof/>
                <w:webHidden/>
              </w:rPr>
              <w:fldChar w:fldCharType="end"/>
            </w:r>
          </w:hyperlink>
        </w:p>
        <w:p w:rsidR="00926490" w:rsidRDefault="0043363D">
          <w:pPr>
            <w:pStyle w:val="TOC3"/>
            <w:tabs>
              <w:tab w:val="right" w:leader="dot" w:pos="9350"/>
            </w:tabs>
            <w:rPr>
              <w:rFonts w:asciiTheme="minorHAnsi" w:eastAsiaTheme="minorEastAsia" w:hAnsiTheme="minorHAnsi"/>
              <w:noProof/>
            </w:rPr>
          </w:pPr>
          <w:hyperlink w:anchor="_Toc423031059" w:history="1">
            <w:r w:rsidR="00926490" w:rsidRPr="0064748B">
              <w:rPr>
                <w:rStyle w:val="Hyperlink"/>
                <w:noProof/>
              </w:rPr>
              <w:t>Configuration File</w:t>
            </w:r>
            <w:r w:rsidR="00926490">
              <w:rPr>
                <w:noProof/>
                <w:webHidden/>
              </w:rPr>
              <w:tab/>
            </w:r>
            <w:r w:rsidR="00926490">
              <w:rPr>
                <w:noProof/>
                <w:webHidden/>
              </w:rPr>
              <w:fldChar w:fldCharType="begin"/>
            </w:r>
            <w:r w:rsidR="00926490">
              <w:rPr>
                <w:noProof/>
                <w:webHidden/>
              </w:rPr>
              <w:instrText xml:space="preserve"> PAGEREF _Toc423031059 \h </w:instrText>
            </w:r>
            <w:r w:rsidR="00926490">
              <w:rPr>
                <w:noProof/>
                <w:webHidden/>
              </w:rPr>
            </w:r>
            <w:r w:rsidR="00926490">
              <w:rPr>
                <w:noProof/>
                <w:webHidden/>
              </w:rPr>
              <w:fldChar w:fldCharType="separate"/>
            </w:r>
            <w:r w:rsidR="004A3654">
              <w:rPr>
                <w:noProof/>
                <w:webHidden/>
              </w:rPr>
              <w:t>4</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0" w:history="1">
            <w:r w:rsidR="00926490" w:rsidRPr="0064748B">
              <w:rPr>
                <w:rStyle w:val="Hyperlink"/>
                <w:noProof/>
              </w:rPr>
              <w:t>Runtime</w:t>
            </w:r>
            <w:r w:rsidR="00926490">
              <w:rPr>
                <w:noProof/>
                <w:webHidden/>
              </w:rPr>
              <w:tab/>
            </w:r>
            <w:r w:rsidR="00926490">
              <w:rPr>
                <w:noProof/>
                <w:webHidden/>
              </w:rPr>
              <w:fldChar w:fldCharType="begin"/>
            </w:r>
            <w:r w:rsidR="00926490">
              <w:rPr>
                <w:noProof/>
                <w:webHidden/>
              </w:rPr>
              <w:instrText xml:space="preserve"> PAGEREF _Toc423031060 \h </w:instrText>
            </w:r>
            <w:r w:rsidR="00926490">
              <w:rPr>
                <w:noProof/>
                <w:webHidden/>
              </w:rPr>
            </w:r>
            <w:r w:rsidR="00926490">
              <w:rPr>
                <w:noProof/>
                <w:webHidden/>
              </w:rPr>
              <w:fldChar w:fldCharType="separate"/>
            </w:r>
            <w:r w:rsidR="004A3654">
              <w:rPr>
                <w:noProof/>
                <w:webHidden/>
              </w:rPr>
              <w:t>5</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1" w:history="1">
            <w:r w:rsidR="00926490" w:rsidRPr="0064748B">
              <w:rPr>
                <w:rStyle w:val="Hyperlink"/>
                <w:noProof/>
              </w:rPr>
              <w:t>Exit</w:t>
            </w:r>
            <w:r w:rsidR="00926490">
              <w:rPr>
                <w:noProof/>
                <w:webHidden/>
              </w:rPr>
              <w:tab/>
            </w:r>
            <w:r w:rsidR="00926490">
              <w:rPr>
                <w:noProof/>
                <w:webHidden/>
              </w:rPr>
              <w:fldChar w:fldCharType="begin"/>
            </w:r>
            <w:r w:rsidR="00926490">
              <w:rPr>
                <w:noProof/>
                <w:webHidden/>
              </w:rPr>
              <w:instrText xml:space="preserve"> PAGEREF _Toc423031061 \h </w:instrText>
            </w:r>
            <w:r w:rsidR="00926490">
              <w:rPr>
                <w:noProof/>
                <w:webHidden/>
              </w:rPr>
            </w:r>
            <w:r w:rsidR="00926490">
              <w:rPr>
                <w:noProof/>
                <w:webHidden/>
              </w:rPr>
              <w:fldChar w:fldCharType="separate"/>
            </w:r>
            <w:r w:rsidR="004A3654">
              <w:rPr>
                <w:noProof/>
                <w:webHidden/>
              </w:rPr>
              <w:t>7</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2" w:history="1">
            <w:r w:rsidR="00926490" w:rsidRPr="0064748B">
              <w:rPr>
                <w:rStyle w:val="Hyperlink"/>
                <w:noProof/>
              </w:rPr>
              <w:t>Simulation Mechanics</w:t>
            </w:r>
            <w:r w:rsidR="00926490">
              <w:rPr>
                <w:noProof/>
                <w:webHidden/>
              </w:rPr>
              <w:tab/>
            </w:r>
            <w:r w:rsidR="00926490">
              <w:rPr>
                <w:noProof/>
                <w:webHidden/>
              </w:rPr>
              <w:fldChar w:fldCharType="begin"/>
            </w:r>
            <w:r w:rsidR="00926490">
              <w:rPr>
                <w:noProof/>
                <w:webHidden/>
              </w:rPr>
              <w:instrText xml:space="preserve"> PAGEREF _Toc423031062 \h </w:instrText>
            </w:r>
            <w:r w:rsidR="00926490">
              <w:rPr>
                <w:noProof/>
                <w:webHidden/>
              </w:rPr>
            </w:r>
            <w:r w:rsidR="00926490">
              <w:rPr>
                <w:noProof/>
                <w:webHidden/>
              </w:rPr>
              <w:fldChar w:fldCharType="separate"/>
            </w:r>
            <w:r w:rsidR="004A3654">
              <w:rPr>
                <w:noProof/>
                <w:webHidden/>
              </w:rPr>
              <w:t>9</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3" w:history="1">
            <w:r w:rsidR="00926490" w:rsidRPr="0064748B">
              <w:rPr>
                <w:rStyle w:val="Hyperlink"/>
                <w:noProof/>
              </w:rPr>
              <w:t>Carbon Nanotube Parameters</w:t>
            </w:r>
            <w:r w:rsidR="00926490">
              <w:rPr>
                <w:noProof/>
                <w:webHidden/>
              </w:rPr>
              <w:tab/>
            </w:r>
            <w:r w:rsidR="00926490">
              <w:rPr>
                <w:noProof/>
                <w:webHidden/>
              </w:rPr>
              <w:fldChar w:fldCharType="begin"/>
            </w:r>
            <w:r w:rsidR="00926490">
              <w:rPr>
                <w:noProof/>
                <w:webHidden/>
              </w:rPr>
              <w:instrText xml:space="preserve"> PAGEREF _Toc423031063 \h </w:instrText>
            </w:r>
            <w:r w:rsidR="00926490">
              <w:rPr>
                <w:noProof/>
                <w:webHidden/>
              </w:rPr>
            </w:r>
            <w:r w:rsidR="00926490">
              <w:rPr>
                <w:noProof/>
                <w:webHidden/>
              </w:rPr>
              <w:fldChar w:fldCharType="separate"/>
            </w:r>
            <w:r w:rsidR="004A3654">
              <w:rPr>
                <w:noProof/>
                <w:webHidden/>
              </w:rPr>
              <w:t>10</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4" w:history="1">
            <w:r w:rsidR="00926490" w:rsidRPr="0064748B">
              <w:rPr>
                <w:rStyle w:val="Hyperlink"/>
                <w:noProof/>
              </w:rPr>
              <w:t>Bullet Physics Integration</w:t>
            </w:r>
            <w:r w:rsidR="00926490">
              <w:rPr>
                <w:noProof/>
                <w:webHidden/>
              </w:rPr>
              <w:tab/>
            </w:r>
            <w:r w:rsidR="00926490">
              <w:rPr>
                <w:noProof/>
                <w:webHidden/>
              </w:rPr>
              <w:fldChar w:fldCharType="begin"/>
            </w:r>
            <w:r w:rsidR="00926490">
              <w:rPr>
                <w:noProof/>
                <w:webHidden/>
              </w:rPr>
              <w:instrText xml:space="preserve"> PAGEREF _Toc423031064 \h </w:instrText>
            </w:r>
            <w:r w:rsidR="00926490">
              <w:rPr>
                <w:noProof/>
                <w:webHidden/>
              </w:rPr>
            </w:r>
            <w:r w:rsidR="00926490">
              <w:rPr>
                <w:noProof/>
                <w:webHidden/>
              </w:rPr>
              <w:fldChar w:fldCharType="separate"/>
            </w:r>
            <w:r w:rsidR="004A3654">
              <w:rPr>
                <w:noProof/>
                <w:webHidden/>
              </w:rPr>
              <w:t>11</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5" w:history="1">
            <w:r w:rsidR="00926490" w:rsidRPr="0064748B">
              <w:rPr>
                <w:rStyle w:val="Hyperlink"/>
                <w:noProof/>
              </w:rPr>
              <w:t>Limitations/Inaccuracies</w:t>
            </w:r>
            <w:r w:rsidR="00926490">
              <w:rPr>
                <w:noProof/>
                <w:webHidden/>
              </w:rPr>
              <w:tab/>
            </w:r>
            <w:r w:rsidR="00926490">
              <w:rPr>
                <w:noProof/>
                <w:webHidden/>
              </w:rPr>
              <w:fldChar w:fldCharType="begin"/>
            </w:r>
            <w:r w:rsidR="00926490">
              <w:rPr>
                <w:noProof/>
                <w:webHidden/>
              </w:rPr>
              <w:instrText xml:space="preserve"> PAGEREF _Toc423031065 \h </w:instrText>
            </w:r>
            <w:r w:rsidR="00926490">
              <w:rPr>
                <w:noProof/>
                <w:webHidden/>
              </w:rPr>
            </w:r>
            <w:r w:rsidR="00926490">
              <w:rPr>
                <w:noProof/>
                <w:webHidden/>
              </w:rPr>
              <w:fldChar w:fldCharType="separate"/>
            </w:r>
            <w:r w:rsidR="004A3654">
              <w:rPr>
                <w:noProof/>
                <w:webHidden/>
              </w:rPr>
              <w:t>14</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6" w:history="1">
            <w:r w:rsidR="00926490" w:rsidRPr="0064748B">
              <w:rPr>
                <w:rStyle w:val="Hyperlink"/>
                <w:noProof/>
              </w:rPr>
              <w:t>Appendix A</w:t>
            </w:r>
            <w:r w:rsidR="00926490">
              <w:rPr>
                <w:noProof/>
                <w:webHidden/>
              </w:rPr>
              <w:tab/>
            </w:r>
            <w:r w:rsidR="00926490">
              <w:rPr>
                <w:noProof/>
                <w:webHidden/>
              </w:rPr>
              <w:fldChar w:fldCharType="begin"/>
            </w:r>
            <w:r w:rsidR="00926490">
              <w:rPr>
                <w:noProof/>
                <w:webHidden/>
              </w:rPr>
              <w:instrText xml:space="preserve"> PAGEREF _Toc423031066 \h </w:instrText>
            </w:r>
            <w:r w:rsidR="00926490">
              <w:rPr>
                <w:noProof/>
                <w:webHidden/>
              </w:rPr>
            </w:r>
            <w:r w:rsidR="00926490">
              <w:rPr>
                <w:noProof/>
                <w:webHidden/>
              </w:rPr>
              <w:fldChar w:fldCharType="separate"/>
            </w:r>
            <w:r w:rsidR="004A3654">
              <w:rPr>
                <w:noProof/>
                <w:webHidden/>
              </w:rPr>
              <w:t>16</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7" w:history="1">
            <w:r w:rsidR="00926490" w:rsidRPr="0064748B">
              <w:rPr>
                <w:rStyle w:val="Hyperlink"/>
                <w:noProof/>
              </w:rPr>
              <w:t>References</w:t>
            </w:r>
            <w:r w:rsidR="00926490">
              <w:rPr>
                <w:noProof/>
                <w:webHidden/>
              </w:rPr>
              <w:tab/>
            </w:r>
            <w:r w:rsidR="00926490">
              <w:rPr>
                <w:noProof/>
                <w:webHidden/>
              </w:rPr>
              <w:fldChar w:fldCharType="begin"/>
            </w:r>
            <w:r w:rsidR="00926490">
              <w:rPr>
                <w:noProof/>
                <w:webHidden/>
              </w:rPr>
              <w:instrText xml:space="preserve"> PAGEREF _Toc423031067 \h </w:instrText>
            </w:r>
            <w:r w:rsidR="00926490">
              <w:rPr>
                <w:noProof/>
                <w:webHidden/>
              </w:rPr>
            </w:r>
            <w:r w:rsidR="00926490">
              <w:rPr>
                <w:noProof/>
                <w:webHidden/>
              </w:rPr>
              <w:fldChar w:fldCharType="separate"/>
            </w:r>
            <w:r w:rsidR="004A3654">
              <w:rPr>
                <w:noProof/>
                <w:webHidden/>
              </w:rPr>
              <w:t>17</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8" w:history="1">
            <w:r w:rsidR="00926490" w:rsidRPr="0064748B">
              <w:rPr>
                <w:rStyle w:val="Hyperlink"/>
                <w:noProof/>
              </w:rPr>
              <w:t>Additional Credits</w:t>
            </w:r>
            <w:r w:rsidR="00926490">
              <w:rPr>
                <w:noProof/>
                <w:webHidden/>
              </w:rPr>
              <w:tab/>
            </w:r>
            <w:r w:rsidR="00926490">
              <w:rPr>
                <w:noProof/>
                <w:webHidden/>
              </w:rPr>
              <w:fldChar w:fldCharType="begin"/>
            </w:r>
            <w:r w:rsidR="00926490">
              <w:rPr>
                <w:noProof/>
                <w:webHidden/>
              </w:rPr>
              <w:instrText xml:space="preserve"> PAGEREF _Toc423031068 \h </w:instrText>
            </w:r>
            <w:r w:rsidR="00926490">
              <w:rPr>
                <w:noProof/>
                <w:webHidden/>
              </w:rPr>
            </w:r>
            <w:r w:rsidR="00926490">
              <w:rPr>
                <w:noProof/>
                <w:webHidden/>
              </w:rPr>
              <w:fldChar w:fldCharType="separate"/>
            </w:r>
            <w:r w:rsidR="004A3654">
              <w:rPr>
                <w:noProof/>
                <w:webHidden/>
              </w:rPr>
              <w:t>18</w:t>
            </w:r>
            <w:r w:rsidR="00926490">
              <w:rPr>
                <w:noProof/>
                <w:webHidden/>
              </w:rPr>
              <w:fldChar w:fldCharType="end"/>
            </w:r>
          </w:hyperlink>
        </w:p>
        <w:p w:rsidR="00650ED1" w:rsidRPr="00A33B67" w:rsidRDefault="00650ED1">
          <w:r w:rsidRPr="00A33B67">
            <w:rPr>
              <w:b/>
              <w:bCs/>
              <w:noProof/>
            </w:rPr>
            <w:fldChar w:fldCharType="end"/>
          </w:r>
        </w:p>
      </w:sdtContent>
    </w:sdt>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 xml:space="preserve">The National Academy of Engineering, concerned about the increasing energy demands as well as the environmental cost of meeting them, has determined that development of an </w:t>
      </w:r>
      <w:r w:rsidR="00844E5D">
        <w:t>economic</w:t>
      </w:r>
      <w:r>
        <w:t xml:space="preserve"> solar panel is a grand engineering challenge of the 21</w:t>
      </w:r>
      <w:r w:rsidRPr="00B63D33">
        <w:rPr>
          <w:vertAlign w:val="superscript"/>
        </w:rPr>
        <w:t>st</w:t>
      </w:r>
      <w:r>
        <w:t xml:space="preserve"> century.</w:t>
      </w:r>
      <w:r w:rsidR="002944D9">
        <w:t xml:space="preserve"> To address the challenge, much effort has been</w:t>
      </w:r>
      <w:r w:rsidR="00D1406F">
        <w:t xml:space="preserve"> placed</w:t>
      </w:r>
      <w:r w:rsidR="002944D9">
        <w:t xml:space="preserve">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Researchers</w:t>
      </w:r>
      <w:r w:rsidR="00D1406F">
        <w:t xml:space="preserve"> now</w:t>
      </w:r>
      <w:r w:rsidR="000E6625">
        <w:t xml:space="preserve"> have the </w:t>
      </w:r>
      <w:r w:rsidR="00844E5D">
        <w:t>ability</w:t>
      </w:r>
      <w:r w:rsidR="000E6625">
        <w:t xml:space="preserve">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w:t>
      </w:r>
      <w:r w:rsidR="00D1406F">
        <w:t xml:space="preserve"> at the the University of Wisconsin-Madison</w:t>
      </w:r>
      <w:r w:rsidR="00012A76">
        <w:t>, has undertaken a project to develop the theory of exciton diffusion in CNTs and use his theoretical framework to computationally simulate exciton dynamics in a CNT mesh.</w:t>
      </w:r>
      <w:r w:rsidR="00D1406F">
        <w:t xml:space="preserve"> Before </w:t>
      </w:r>
      <w:r w:rsidR="00844E5D">
        <w:t>development</w:t>
      </w:r>
      <w:r w:rsidR="00D1406F">
        <w:t xml:space="preserve"> of the </w:t>
      </w:r>
      <w:r w:rsidR="00396991">
        <w:t>CNT Mesh Generator</w:t>
      </w:r>
      <w:r w:rsidR="00D1406F">
        <w:t xml:space="preserve"> began</w:t>
      </w:r>
      <w:r w:rsidR="00396991">
        <w:t>,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3363D" w:rsidRPr="009156BA" w:rsidRDefault="0043363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3363D" w:rsidRPr="009156BA" w:rsidRDefault="0043363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1406F">
        <w:t xml:space="preserve">. </w:t>
      </w:r>
      <w:r w:rsidR="00D75388">
        <w:t xml:space="preserve">If the production devices have </w:t>
      </w:r>
      <w:r w:rsidR="00844E5D">
        <w:t>uncorded</w:t>
      </w:r>
      <w:r w:rsidR="00D75388">
        <w:t xml:space="preserve"> CNTs, then ultimately Amirhossein’s simulation should reflect that as </w:t>
      </w:r>
      <w:r w:rsidR="00844E5D">
        <w:t>accurately</w:t>
      </w:r>
      <w:r w:rsidR="00D75388">
        <w:t xml:space="preserve">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 xml:space="preserve">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t>
      </w:r>
      <w:r w:rsidR="00D1406F">
        <w:t>software</w:t>
      </w:r>
      <w:r>
        <w:t xml:space="preserve">, the final positions of the CNTs, in conjunction with the exciton </w:t>
      </w:r>
      <w:r w:rsidR="00844E5D">
        <w:t>transfer</w:t>
      </w:r>
      <w:r>
        <w:t xml:space="preserve"> rate tables, allow the </w:t>
      </w:r>
      <w:r w:rsidR="00D1406F">
        <w:t>exciton dynamics to be modelled</w:t>
      </w:r>
      <w:r>
        <w:t xml:space="preserve"> using the Monte Carlo method.</w:t>
      </w:r>
    </w:p>
    <w:p w:rsidR="00CF6B77" w:rsidRDefault="00CF6B77" w:rsidP="00396991">
      <w:pPr>
        <w:jc w:val="both"/>
      </w:pPr>
    </w:p>
    <w:p w:rsidR="00CF6B77" w:rsidRPr="00A33B67" w:rsidRDefault="00CF6B77" w:rsidP="00396991">
      <w:pPr>
        <w:jc w:val="both"/>
      </w:pPr>
      <w:r>
        <w:t xml:space="preserve">This manual provides the </w:t>
      </w:r>
      <w:r w:rsidR="00844E5D">
        <w:t>information</w:t>
      </w:r>
      <w:r>
        <w:t xml:space="preserve">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43363D"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 xml:space="preserve">This will download all the necessary program files. Extract the .zip </w:t>
      </w:r>
      <w:r w:rsidR="00D1406F">
        <w:t>to a directory of your choosing and</w:t>
      </w:r>
      <w:r>
        <w:t xml:space="preserve"> </w:t>
      </w:r>
      <w:r w:rsidR="00D1406F">
        <w:t>o</w:t>
      </w:r>
      <w:r>
        <w:t>pen that directory. From that directory navigate to the following path:</w:t>
      </w:r>
    </w:p>
    <w:p w:rsidR="00865C3E" w:rsidRDefault="00865C3E" w:rsidP="00707216">
      <w:pPr>
        <w:ind w:left="360"/>
        <w:jc w:val="left"/>
      </w:pPr>
    </w:p>
    <w:p w:rsidR="00865C3E" w:rsidRPr="00D1406F" w:rsidRDefault="00865C3E" w:rsidP="00707216">
      <w:pPr>
        <w:ind w:left="360"/>
        <w:jc w:val="left"/>
        <w:rPr>
          <w:i/>
        </w:rPr>
      </w:pPr>
      <w:r w:rsidRPr="00D1406F">
        <w:rPr>
          <w:i/>
        </w:rPr>
        <w:t>.\express\SingleImage\DiskImages\DISK1</w:t>
      </w:r>
    </w:p>
    <w:p w:rsidR="00865C3E" w:rsidRDefault="00865C3E" w:rsidP="00707216">
      <w:pPr>
        <w:ind w:left="360"/>
        <w:jc w:val="left"/>
      </w:pPr>
    </w:p>
    <w:p w:rsidR="00D1406F" w:rsidRDefault="00D1406F" w:rsidP="00707216">
      <w:pPr>
        <w:ind w:left="360"/>
        <w:jc w:val="left"/>
      </w:pPr>
      <w:r>
        <w:t>At this location, a setup executable will be located as seen in the picture below.</w:t>
      </w:r>
    </w:p>
    <w:p w:rsidR="00D1406F" w:rsidRDefault="00D1406F"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and follow the on screen instructions to install.</w:t>
      </w:r>
      <w:r w:rsidR="00912279">
        <w:t xml:space="preserve"> The installer may ask to download and install some Microsoft redistributables. Please </w:t>
      </w:r>
      <w:r w:rsidR="00EE408D">
        <w:t>install them as they are</w:t>
      </w:r>
      <w:r w:rsidR="00912279">
        <w:t xml:space="preserv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w:t>
      </w:r>
      <w:r w:rsidR="00EE408D">
        <w:t xml:space="preserve"> XML</w:t>
      </w:r>
      <w:r w:rsidR="00547A99">
        <w:t xml:space="preserv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3031058"/>
      <w:r w:rsidRPr="00A33B67">
        <w:t>Initializing</w:t>
      </w:r>
      <w:bookmarkEnd w:id="3"/>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w:t>
      </w:r>
      <w:r w:rsidR="00B179E5">
        <w:t>XML</w:t>
      </w:r>
      <w:r w:rsidR="00EC3AF8">
        <w:t xml:space="preserve"> file in the format of CNT_Mesh_Config.xml</w:t>
      </w:r>
      <w:r>
        <w:t>,</w:t>
      </w:r>
      <w:r w:rsidR="00EC3AF8">
        <w:t xml:space="preserve"> </w:t>
      </w:r>
      <w:r>
        <w:t xml:space="preserve">a file </w:t>
      </w:r>
      <w:r w:rsidR="00EC3AF8">
        <w:t>that is included in the program directory. Type the full path to the desired con</w:t>
      </w:r>
      <w:r>
        <w:t xml:space="preserve">figuration xml file. If running from the command line, there is the option to include the file path to the configuration </w:t>
      </w:r>
      <w:r w:rsidR="00B179E5">
        <w:t>XML</w:t>
      </w:r>
      <w:r>
        <w:t xml:space="preserve"> as a command line argument. If no argument is provided, the user will get the same prompt as seen when using the desktop shortcut.</w:t>
      </w:r>
    </w:p>
    <w:p w:rsidR="00A33B67" w:rsidRPr="00A33B67" w:rsidRDefault="00A33B67" w:rsidP="00A33B67">
      <w:pPr>
        <w:pStyle w:val="Heading3"/>
      </w:pPr>
      <w:bookmarkStart w:id="4" w:name="_Toc423031059"/>
      <w:r w:rsidRPr="00A33B67">
        <w:t>Configuration File</w:t>
      </w:r>
      <w:bookmarkEnd w:id="4"/>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541656" w:rsidP="006B224B">
      <w:pPr>
        <w:ind w:left="720"/>
        <w:jc w:val="left"/>
      </w:pPr>
      <w:r>
        <w:t>Before describing the sections, the user should be aware of a</w:t>
      </w:r>
      <w:r w:rsidR="00A86E94">
        <w:t>cceptable inputs for u</w:t>
      </w:r>
      <w:r>
        <w:t>nits in the configuration files. The acceptable terms are listed below:</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Default="006B224B" w:rsidP="0043363D">
      <w:pPr>
        <w:ind w:left="720"/>
        <w:jc w:val="both"/>
      </w:pPr>
      <w:r w:rsidRPr="006B224B">
        <w:rPr>
          <w:b/>
          <w:i/>
        </w:rPr>
        <w:lastRenderedPageBreak/>
        <w:t xml:space="preserve">outputDirectory: </w:t>
      </w:r>
      <w:r w:rsidRPr="006B224B">
        <w:t>The folder in which the output files are to be saved. Enter a full file path</w:t>
      </w:r>
      <w:r w:rsidR="0043363D">
        <w:t>.</w:t>
      </w:r>
    </w:p>
    <w:p w:rsidR="00A86E94" w:rsidRPr="006B224B" w:rsidRDefault="00A86E94" w:rsidP="00AE6124">
      <w:pPr>
        <w:ind w:left="720" w:firstLine="720"/>
        <w:jc w:val="both"/>
        <w:rPr>
          <w:b/>
          <w:i/>
        </w:rPr>
      </w:pPr>
    </w:p>
    <w:p w:rsidR="00D71231" w:rsidRDefault="006B224B" w:rsidP="00D71231">
      <w:pPr>
        <w:ind w:left="720"/>
        <w:jc w:val="both"/>
      </w:pPr>
      <w:r w:rsidRPr="006B224B">
        <w:rPr>
          <w:b/>
          <w:i/>
        </w:rPr>
        <w:t>numberTubes:</w:t>
      </w:r>
      <w:r w:rsidRPr="006B224B">
        <w:t xml:space="preserve"> The number of CNTs in the simulation.</w:t>
      </w:r>
      <w:r w:rsidR="008F4EBD">
        <w:t xml:space="preserve"> Must be an integer</w:t>
      </w:r>
      <w:r w:rsidR="000B6CBF">
        <w:t xml:space="preserve"> greater than zero</w:t>
      </w:r>
      <w:r w:rsidR="008F4EBD">
        <w:t>.</w:t>
      </w:r>
      <w:r w:rsidR="00D71231">
        <w:t xml:space="preserve"> </w:t>
      </w:r>
    </w:p>
    <w:p w:rsidR="006B224B" w:rsidRDefault="00D71231" w:rsidP="00D71231">
      <w:pPr>
        <w:ind w:left="720" w:firstLine="720"/>
        <w:jc w:val="both"/>
      </w:pPr>
      <w:r>
        <w:t xml:space="preserve">(Default: </w:t>
      </w:r>
      <w:r w:rsidR="003E3796">
        <w:t>5</w:t>
      </w:r>
      <w:r>
        <w:t>)</w:t>
      </w:r>
    </w:p>
    <w:p w:rsidR="00A86E94" w:rsidRPr="006B224B" w:rsidRDefault="00A86E94" w:rsidP="00AE6124">
      <w:pPr>
        <w:ind w:firstLine="720"/>
        <w:jc w:val="both"/>
      </w:pPr>
    </w:p>
    <w:p w:rsidR="006B224B" w:rsidRDefault="006B224B" w:rsidP="004B6C71">
      <w:pPr>
        <w:ind w:left="720"/>
        <w:jc w:val="both"/>
      </w:pPr>
      <w:r>
        <w:rPr>
          <w:b/>
          <w:i/>
        </w:rPr>
        <w:t xml:space="preserve">friction: </w:t>
      </w:r>
      <w:r>
        <w:t xml:space="preserve">The </w:t>
      </w:r>
      <w:r w:rsidR="00844E5D">
        <w:t>amount</w:t>
      </w:r>
      <w:r>
        <w:t xml:space="preserve"> of friction between surfaces. Due to non-realistic gravity, this is </w:t>
      </w:r>
    </w:p>
    <w:p w:rsidR="006B224B" w:rsidRDefault="006B224B" w:rsidP="004B6C71">
      <w:pPr>
        <w:ind w:left="1440"/>
        <w:jc w:val="both"/>
      </w:pPr>
      <w:r>
        <w:t>non-physical, but can be tuned based on person</w:t>
      </w:r>
      <w:r w:rsidR="004B6C71">
        <w:t>al</w:t>
      </w:r>
      <w:r>
        <w:t xml:space="preserve"> preference.</w:t>
      </w:r>
      <w:r w:rsidR="004B6C71">
        <w:t xml:space="preserve"> The value must be greater than zero.</w:t>
      </w:r>
      <w:r w:rsidR="00083177">
        <w:t xml:space="preserve"> (Default: 1</w:t>
      </w:r>
      <w:r w:rsidR="004B6C71">
        <w:t>.0</w:t>
      </w:r>
      <w:r w:rsidR="00083177">
        <w:t>)</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w:t>
      </w:r>
      <w:r w:rsidR="004B6C71">
        <w:t>al</w:t>
      </w:r>
      <w:r>
        <w:t xml:space="preserve"> preference</w:t>
      </w:r>
      <w:r w:rsidR="004B6C71">
        <w:t>. The value must be less than zero.</w:t>
      </w:r>
      <w:r>
        <w:t xml:space="preserve">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AE6133" w:rsidRDefault="00A86E94" w:rsidP="00AE6133">
      <w:pPr>
        <w:ind w:left="720" w:firstLine="720"/>
        <w:jc w:val="both"/>
      </w:pPr>
      <w:r>
        <w:t>number. For units, refer to top of section.</w:t>
      </w:r>
      <w:r w:rsidR="00AE6133">
        <w:t xml:space="preserve"> (Default: 1.5 nm)</w:t>
      </w:r>
    </w:p>
    <w:p w:rsidR="006B224B" w:rsidRDefault="006B224B" w:rsidP="00AE6124">
      <w:pPr>
        <w:ind w:left="720" w:firstLine="720"/>
        <w:jc w:val="both"/>
      </w:pP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6457FF">
        <w:t xml:space="preserve">or equal to </w:t>
      </w:r>
      <w:r w:rsidR="009D4C7A">
        <w:t>&lt;</w:t>
      </w:r>
      <w:r>
        <w:t>Lmax</w:t>
      </w:r>
      <w:r w:rsidR="009D4C7A">
        <w:t>&gt;</w:t>
      </w:r>
      <w:r w:rsidR="006457FF">
        <w:t xml:space="preserve"> and both must be greater than 0</w:t>
      </w:r>
      <w:r>
        <w:t>. For units, refer to top of section.</w:t>
      </w:r>
      <w:r w:rsidR="004B4124">
        <w:t xml:space="preserve"> The simulation chooses a random length that is between &lt;Lmin&gt; and &lt;Lmax&gt;.</w:t>
      </w:r>
      <w:r w:rsidR="000C0676">
        <w:t xml:space="preserve"> (Default: Lmin = 100.0 nm, Lmax = 200.0 nm)</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w:t>
      </w:r>
      <w:r w:rsidR="006457FF">
        <w:t xml:space="preserve">All dimensions must be greater than zero. </w:t>
      </w:r>
      <w:r>
        <w:t>For units, refer to top of section.</w:t>
      </w:r>
      <w:r w:rsidR="006457FF">
        <w:t xml:space="preserve"> (Default: xdim = 150.0 nm, ydim = 100.0 nm, zdim = 150.0 nm)</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w:t>
      </w:r>
      <w:r w:rsidR="00B179E5">
        <w:t>n</w:t>
      </w:r>
      <w:r>
        <w:t>&gt; and &lt;</w:t>
      </w:r>
      <w:r w:rsidR="00B179E5">
        <w:t>m</w:t>
      </w:r>
      <w:r>
        <w:t>&gt; are defined as part of the &lt;cnt&gt; children.</w:t>
      </w:r>
      <w:r w:rsidR="006C5949">
        <w:t xml:space="preserve"> The software requires positive &lt;n&gt; and &lt;m&gt; values as well as &lt;m&gt; less than or equal to &lt;n&gt;.</w:t>
      </w:r>
    </w:p>
    <w:p w:rsidR="006B224B" w:rsidRDefault="006B224B" w:rsidP="006B224B">
      <w:pPr>
        <w:jc w:val="left"/>
      </w:pPr>
      <w:r w:rsidRPr="006B224B">
        <w:tab/>
      </w:r>
    </w:p>
    <w:p w:rsidR="0043363D" w:rsidRPr="006B224B" w:rsidRDefault="0043363D" w:rsidP="0043363D">
      <w:pPr>
        <w:ind w:left="720"/>
        <w:jc w:val="left"/>
      </w:pPr>
      <w:r>
        <w:t>The previously discussed parameters are the only parameters relevant to generating the carbon nanotube mesh. The XML file will have other elements past the chirality element which can be ignored. The extra parameters are for a Monte Carlo simulation that uses the output of the mesh generator.</w:t>
      </w:r>
    </w:p>
    <w:p w:rsidR="00D024D1" w:rsidRPr="006B224B" w:rsidRDefault="00D024D1" w:rsidP="00A33B67">
      <w:pPr>
        <w:pStyle w:val="Heading2"/>
      </w:pPr>
      <w:bookmarkStart w:id="5" w:name="_Toc423031060"/>
      <w:r w:rsidRPr="006B224B">
        <w:t>Runtime</w:t>
      </w:r>
      <w:bookmarkEnd w:id="5"/>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 xml:space="preserve">Since rendering the objects takes computational resources, the simulation initially </w:t>
      </w:r>
      <w:r w:rsidR="0050570F">
        <w:t>renders nothing</w:t>
      </w:r>
      <w:r>
        <w:t>.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43363D" w:rsidRDefault="0043363D" w:rsidP="00AE6124">
      <w:pPr>
        <w:ind w:left="360"/>
        <w:jc w:val="both"/>
      </w:pPr>
      <w:r>
        <w:lastRenderedPageBreak/>
        <w:t>Another important keypress combination is [shift + q] as this</w:t>
      </w:r>
      <w:r w:rsidR="005D3829">
        <w:t xml:space="preserve"> manually</w:t>
      </w:r>
      <w:r>
        <w:t xml:space="preserve"> ends the simulation. Since the simulation produces random lengths, chiralities, positions</w:t>
      </w:r>
      <w:r w:rsidR="005D3829">
        <w:t>, and angles for the CNTs there may be cases when the auto-completion algorithm does not work or works much too slowly. If the user believes the mesh to be good enough, then they have the option to manually end the simulation.</w:t>
      </w:r>
    </w:p>
    <w:p w:rsidR="000E25E7" w:rsidRDefault="000E25E7" w:rsidP="00AE6124">
      <w:pPr>
        <w:ind w:left="360"/>
        <w:jc w:val="both"/>
      </w:pPr>
    </w:p>
    <w:p w:rsidR="009552A4" w:rsidRDefault="009552A4" w:rsidP="00AE6124">
      <w:pPr>
        <w:ind w:left="360"/>
        <w:jc w:val="both"/>
      </w:pPr>
      <w:r>
        <w:t>Overall there are many optio</w:t>
      </w:r>
      <w:r w:rsidR="0050570F">
        <w:t>ns during runtime. The controls</w:t>
      </w:r>
      <w:r>
        <w:t xml:space="preserve"> are displayed in the table below. </w:t>
      </w:r>
      <w:r w:rsidR="004C298E">
        <w:t>The use</w:t>
      </w:r>
      <w:r w:rsidR="0050570F">
        <w:t>r is not required to give any in</w:t>
      </w:r>
      <w:r w:rsidR="004C298E">
        <w:t>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5D3829" w:rsidTr="009552A4">
        <w:trPr>
          <w:trHeight w:val="336"/>
          <w:jc w:val="center"/>
        </w:trPr>
        <w:tc>
          <w:tcPr>
            <w:tcW w:w="2752" w:type="dxa"/>
          </w:tcPr>
          <w:p w:rsidR="005D3829" w:rsidRDefault="005D3829" w:rsidP="009552A4">
            <w:pPr>
              <w:keepNext/>
            </w:pPr>
            <w:r>
              <w:t>Shift + q</w:t>
            </w:r>
          </w:p>
        </w:tc>
        <w:tc>
          <w:tcPr>
            <w:tcW w:w="6072" w:type="dxa"/>
          </w:tcPr>
          <w:p w:rsidR="005D3829" w:rsidRDefault="005D3829" w:rsidP="009552A4">
            <w:pPr>
              <w:keepNext/>
            </w:pPr>
            <w:r>
              <w:t>End Simulation</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3363D" w:rsidRPr="008E4E33" w:rsidRDefault="0043363D"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3363D" w:rsidRPr="008E4E33" w:rsidRDefault="0043363D"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lastRenderedPageBreak/>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43363D" w:rsidRPr="008E4E33" w:rsidRDefault="0043363D"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43363D" w:rsidRPr="008E4E33" w:rsidRDefault="0043363D"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3031061"/>
      <w:r w:rsidRPr="00A33B67">
        <w:t>Exit</w:t>
      </w:r>
      <w:bookmarkEnd w:id="6"/>
    </w:p>
    <w:p w:rsidR="0021273D" w:rsidRDefault="0021273D" w:rsidP="0021273D">
      <w:pPr>
        <w:jc w:val="left"/>
      </w:pPr>
    </w:p>
    <w:p w:rsidR="002B58A1" w:rsidRDefault="00D87D87" w:rsidP="00AE6124">
      <w:pPr>
        <w:ind w:left="360"/>
        <w:jc w:val="both"/>
      </w:pPr>
      <w:r>
        <w:t xml:space="preserve">Once the simulation ends, each CNT that was in the simulation will have its own output file. These output files will be found in a </w:t>
      </w:r>
      <w:r w:rsidR="0065206F">
        <w:t>folder with a descriptive, unique name to help identify the run</w:t>
      </w:r>
      <w:r>
        <w:t>.</w:t>
      </w:r>
      <w:r w:rsidR="002B58A1">
        <w:t xml:space="preserve"> The folder name format is as follows:</w:t>
      </w:r>
    </w:p>
    <w:p w:rsidR="002B58A1" w:rsidRDefault="002B58A1" w:rsidP="002B58A1">
      <w:pPr>
        <w:ind w:left="360"/>
      </w:pPr>
      <w:r>
        <w:t>date</w:t>
      </w:r>
      <w:r w:rsidR="00C47C3D">
        <w:t xml:space="preserve"> (d)</w:t>
      </w:r>
      <w:r>
        <w:t xml:space="preserve"> + time</w:t>
      </w:r>
      <w:r w:rsidR="00C47C3D">
        <w:t xml:space="preserve"> (t)</w:t>
      </w:r>
      <w:r>
        <w:t xml:space="preserve"> + number of CNTs </w:t>
      </w:r>
      <w:r w:rsidR="00C47C3D">
        <w:t xml:space="preserve">(c) </w:t>
      </w:r>
      <w:r>
        <w:t>+ device region dimensions</w:t>
      </w:r>
      <w:r w:rsidR="00C47C3D">
        <w:t xml:space="preserve"> (x,y,z)</w:t>
      </w:r>
    </w:p>
    <w:p w:rsidR="00D87D87" w:rsidRDefault="00D87D87" w:rsidP="00AE6124">
      <w:pPr>
        <w:ind w:left="360"/>
        <w:jc w:val="both"/>
      </w:pPr>
      <w:r>
        <w:t>An example of what your output directory may look like is provided below.</w:t>
      </w:r>
    </w:p>
    <w:p w:rsidR="00D87D87" w:rsidRDefault="0065206F" w:rsidP="0025087B">
      <w:pPr>
        <w:ind w:left="360"/>
      </w:pPr>
      <w:r>
        <w:rPr>
          <w:noProof/>
        </w:rPr>
        <w:drawing>
          <wp:inline distT="0" distB="0" distL="0" distR="0" wp14:anchorId="3CCF0CDD" wp14:editId="5B156BE6">
            <wp:extent cx="4857750" cy="13239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57750" cy="1323975"/>
                    </a:xfrm>
                    <a:prstGeom prst="rect">
                      <a:avLst/>
                    </a:prstGeom>
                  </pic:spPr>
                </pic:pic>
              </a:graphicData>
            </a:graphic>
          </wp:inline>
        </w:drawing>
      </w:r>
    </w:p>
    <w:p w:rsidR="00D87D87" w:rsidRDefault="00D87D87" w:rsidP="00AE6124">
      <w:pPr>
        <w:ind w:left="360"/>
        <w:jc w:val="both"/>
      </w:pPr>
      <w:r>
        <w:t xml:space="preserve">The files in each </w:t>
      </w:r>
      <w:r w:rsidR="00260A47">
        <w:t xml:space="preserve">run’s </w:t>
      </w:r>
      <w:r>
        <w:t>directory will</w:t>
      </w:r>
      <w:r w:rsidR="0050570F">
        <w:t xml:space="preserve"> be labeled according to which CNT the data is associated with. They will look</w:t>
      </w:r>
      <w:r>
        <w:t xml:space="preserve"> like the example below.</w:t>
      </w:r>
      <w:r w:rsidR="00CC6C19">
        <w:t xml:space="preserve"> </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441F86" w:rsidRDefault="0025087B" w:rsidP="00AE6124">
      <w:pPr>
        <w:ind w:left="360"/>
        <w:jc w:val="both"/>
      </w:pPr>
      <w:r>
        <w:lastRenderedPageBreak/>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2846717" cy="19871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849277" cy="1988969"/>
                    </a:xfrm>
                    <a:prstGeom prst="rect">
                      <a:avLst/>
                    </a:prstGeom>
                  </pic:spPr>
                </pic:pic>
              </a:graphicData>
            </a:graphic>
          </wp:inline>
        </w:drawing>
      </w:r>
    </w:p>
    <w:p w:rsidR="0025087B" w:rsidRDefault="0025087B" w:rsidP="0025087B">
      <w:pPr>
        <w:ind w:left="360"/>
        <w:jc w:val="left"/>
      </w:pPr>
    </w:p>
    <w:p w:rsidR="00FC16F3" w:rsidRDefault="00FC16F3" w:rsidP="00AE6124">
      <w:pPr>
        <w:ind w:left="360"/>
        <w:jc w:val="both"/>
      </w:pPr>
    </w:p>
    <w:p w:rsidR="0025087B" w:rsidRDefault="0025087B" w:rsidP="00AE6124">
      <w:pPr>
        <w:ind w:left="360"/>
        <w:jc w:val="both"/>
      </w:pPr>
      <w:r>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w:t>
      </w:r>
      <w:r w:rsidR="00804592">
        <w:t xml:space="preserve">as well as the positions of the constraints connecting them </w:t>
      </w:r>
      <w:r w:rsidR="005265CD">
        <w:t>are provided</w:t>
      </w:r>
      <w:r>
        <w:t xml:space="preserve">. This position data is very important to the Monte Carlo method required for Amirhossein’s project </w:t>
      </w:r>
      <w:r w:rsidR="00F61325">
        <w:t>(</w:t>
      </w:r>
      <w:r>
        <w:t>described in the introduction</w:t>
      </w:r>
      <w:r w:rsidR="00F61325">
        <w:t>)</w:t>
      </w:r>
      <w:r>
        <w:t>.</w:t>
      </w:r>
    </w:p>
    <w:p w:rsidR="00CC6C19" w:rsidRDefault="00CC6C19" w:rsidP="00AE6124">
      <w:pPr>
        <w:ind w:left="360"/>
        <w:jc w:val="both"/>
      </w:pPr>
    </w:p>
    <w:p w:rsidR="00CC6C19" w:rsidRDefault="00CC6C19" w:rsidP="00AE6124">
      <w:pPr>
        <w:ind w:left="360"/>
        <w:jc w:val="both"/>
      </w:pPr>
      <w:r>
        <w:t xml:space="preserve">In addition to the CNT output files, the configuration XML file is copied into the results folder and is renamed to run identifier used for the results folder. This ensures that the simulation configuration is tied to the results in name as well as file location. The file location is also important as the Monte Carlo simulation reads the contents of the results folder and relies on information in the configuration file to run. </w:t>
      </w:r>
    </w:p>
    <w:p w:rsidR="00AA69FE" w:rsidRDefault="00AA69FE" w:rsidP="00AE6124">
      <w:pPr>
        <w:ind w:left="360"/>
        <w:jc w:val="both"/>
      </w:pPr>
    </w:p>
    <w:p w:rsidR="00AA69FE" w:rsidRDefault="00AA69FE" w:rsidP="00AE6124">
      <w:pPr>
        <w:ind w:left="360"/>
        <w:jc w:val="both"/>
      </w:pPr>
      <w:r>
        <w:t>Lastly, a bitmap screenshot of the finished simulation is added to the output folder. With the screenshot, the user can rapidly verify that the CNT mesh simulation ended properly. The screenshot is also included in the case that the user ends the simulation manually.</w:t>
      </w:r>
    </w:p>
    <w:p w:rsidR="00752471" w:rsidRDefault="00752471" w:rsidP="00AE6124">
      <w:pPr>
        <w:ind w:left="360"/>
        <w:jc w:val="both"/>
      </w:pPr>
    </w:p>
    <w:p w:rsidR="00AA69FE" w:rsidRPr="00AA69FE" w:rsidRDefault="00AA69FE" w:rsidP="00AE6124">
      <w:pPr>
        <w:ind w:left="360"/>
        <w:jc w:val="both"/>
        <w:rPr>
          <w:i/>
        </w:rPr>
      </w:pPr>
      <w:r w:rsidRPr="00AA69FE">
        <w:rPr>
          <w:i/>
        </w:rPr>
        <w:t>Additional Note:</w:t>
      </w:r>
    </w:p>
    <w:p w:rsidR="00752471" w:rsidRDefault="00752471" w:rsidP="00AE6124">
      <w:pPr>
        <w:ind w:left="360"/>
        <w:jc w:val="both"/>
      </w:pPr>
      <w:r>
        <w:t xml:space="preserve">In </w:t>
      </w:r>
      <w:r w:rsidR="00D02925">
        <w:t>this version</w:t>
      </w:r>
      <w:r>
        <w:t xml:space="preserve"> of the software a MATLAB script </w:t>
      </w:r>
      <w:r w:rsidR="00D02925">
        <w:t>is</w:t>
      </w:r>
      <w:r>
        <w:t xml:space="preserve"> included that can import the .csv files into a MATLAB workspace.</w:t>
      </w:r>
    </w:p>
    <w:p w:rsidR="004A3654" w:rsidRDefault="004A3654" w:rsidP="004A3654">
      <w:r w:rsidRPr="008E4E33">
        <w:rPr>
          <w:noProof/>
        </w:rPr>
        <mc:AlternateContent>
          <mc:Choice Requires="wps">
            <w:drawing>
              <wp:anchor distT="0" distB="0" distL="114300" distR="114300" simplePos="0" relativeHeight="251679744" behindDoc="0" locked="0" layoutInCell="1" allowOverlap="1" wp14:anchorId="7359F2F7" wp14:editId="5CCAE7F0">
                <wp:simplePos x="0" y="0"/>
                <wp:positionH relativeFrom="column">
                  <wp:posOffset>2019869</wp:posOffset>
                </wp:positionH>
                <wp:positionV relativeFrom="paragraph">
                  <wp:posOffset>2102343</wp:posOffset>
                </wp:positionV>
                <wp:extent cx="2156346" cy="329565"/>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346" cy="329565"/>
                        </a:xfrm>
                        <a:prstGeom prst="rect">
                          <a:avLst/>
                        </a:prstGeom>
                        <a:solidFill>
                          <a:srgbClr val="FFFFFF">
                            <a:alpha val="0"/>
                          </a:srgbClr>
                        </a:solidFill>
                        <a:ln w="9525">
                          <a:noFill/>
                          <a:miter lim="800000"/>
                          <a:headEnd/>
                          <a:tailEnd/>
                        </a:ln>
                      </wps:spPr>
                      <wps:txbx>
                        <w:txbxContent>
                          <w:p w:rsidR="004A3654" w:rsidRPr="008E4E33" w:rsidRDefault="004A3654" w:rsidP="004A3654">
                            <w:pPr>
                              <w:jc w:val="left"/>
                            </w:pPr>
                            <w:r>
                              <w:rPr>
                                <w:b/>
                              </w:rPr>
                              <w:t>Fig. 2</w:t>
                            </w:r>
                            <w:r w:rsidRPr="008E4E33">
                              <w:t xml:space="preserve"> </w:t>
                            </w:r>
                            <w:r>
                              <w:t>Screenshot of finished mes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59.05pt;margin-top:165.55pt;width:169.8pt;height:25.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" stroked="f">
                <v:fill opacity="0"/>
                <v:textbox>
                  <w:txbxContent>
                    <w:p w:rsidR="004A3654" w:rsidRPr="008E4E33" w:rsidRDefault="004A3654" w:rsidP="004A3654">
                      <w:pPr>
                        <w:jc w:val="left"/>
                      </w:pPr>
                      <w:r>
                        <w:rPr>
                          <w:b/>
                        </w:rPr>
                        <w:t>Fig. 2</w:t>
                      </w:r>
                      <w:r w:rsidRPr="008E4E33">
                        <w:t xml:space="preserve"> </w:t>
                      </w:r>
                      <w:r>
                        <w:t>Screenshot of finished mesh</w:t>
                      </w:r>
                    </w:p>
                  </w:txbxContent>
                </v:textbox>
              </v:shape>
            </w:pict>
          </mc:Fallback>
        </mc:AlternateContent>
      </w:r>
      <w:r w:rsidRPr="004A3654">
        <w:drawing>
          <wp:inline distT="0" distB="0" distL="0" distR="0" wp14:anchorId="19C5D2FC" wp14:editId="553BD4A7">
            <wp:extent cx="5226916" cy="2101755"/>
            <wp:effectExtent l="0" t="0" r="0" b="0"/>
            <wp:docPr id="20482" name="Picture 2" descr="C:\Users\Gabory\Dropbox\Research\OutputFiles\CMPELABS-154\d27.7.15_t13.54.58_c400_x100y125z100\d27.7.15_t13.54.58_c400_x100y125z1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descr="C:\Users\Gabory\Dropbox\Research\OutputFiles\CMPELABS-154\d27.7.15_t13.54.58_c400_x100y125z100\d27.7.15_t13.54.58_c400_x100y125z100.bmp"/>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6301" t="17383" r="7428" b="19604"/>
                    <a:stretch/>
                  </pic:blipFill>
                  <pic:spPr bwMode="auto">
                    <a:xfrm>
                      <a:off x="0" y="0"/>
                      <a:ext cx="5247801" cy="2110153"/>
                    </a:xfrm>
                    <a:prstGeom prst="rect">
                      <a:avLst/>
                    </a:prstGeom>
                    <a:noFill/>
                    <a:ln>
                      <a:noFill/>
                    </a:ln>
                    <a:extLst>
                      <a:ext uri="{53640926-AAD7-44D8-BBD7-CCE9431645EC}">
                        <a14:shadowObscured xmlns:a14="http://schemas.microsoft.com/office/drawing/2010/main"/>
                      </a:ext>
                    </a:extLst>
                  </pic:spPr>
                </pic:pic>
              </a:graphicData>
            </a:graphic>
          </wp:inline>
        </w:drawing>
      </w:r>
    </w:p>
    <w:p w:rsidR="00A33B67" w:rsidRDefault="00A33B67" w:rsidP="00A33B67">
      <w:pPr>
        <w:pStyle w:val="Heading1"/>
      </w:pPr>
      <w:bookmarkStart w:id="7" w:name="_Toc423031062"/>
      <w:r>
        <w:lastRenderedPageBreak/>
        <w:t>Simulation Mechanics</w:t>
      </w:r>
      <w:bookmarkEnd w:id="7"/>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alpha val="0"/>
                          </a:srgbClr>
                        </a:solidFill>
                        <a:ln w="9525">
                          <a:noFill/>
                          <a:miter lim="800000"/>
                          <a:headEnd/>
                          <a:tailEnd/>
                        </a:ln>
                      </wps:spPr>
                      <wps:txbx>
                        <w:txbxContent>
                          <w:p w:rsidR="0043363D" w:rsidRPr="008E4E33" w:rsidRDefault="004A3654" w:rsidP="0091052F">
                            <w:pPr>
                              <w:jc w:val="left"/>
                            </w:pPr>
                            <w:r>
                              <w:rPr>
                                <w:b/>
                              </w:rPr>
                              <w:t>Fig. 3</w:t>
                            </w:r>
                            <w:r w:rsidR="0043363D" w:rsidRPr="008E4E33">
                              <w:t xml:space="preserve"> </w:t>
                            </w:r>
                            <w:r w:rsidR="0043363D">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" stroked="f">
                <v:fill opacity="0"/>
                <v:textbox>
                  <w:txbxContent>
                    <w:p w:rsidR="0043363D" w:rsidRPr="008E4E33" w:rsidRDefault="004A3654" w:rsidP="0091052F">
                      <w:pPr>
                        <w:jc w:val="left"/>
                      </w:pPr>
                      <w:r>
                        <w:rPr>
                          <w:b/>
                        </w:rPr>
                        <w:t>Fig. 3</w:t>
                      </w:r>
                      <w:r w:rsidR="0043363D" w:rsidRPr="008E4E33">
                        <w:t xml:space="preserve"> </w:t>
                      </w:r>
                      <w:r w:rsidR="0043363D">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Default="0043363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1"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">
                <v:roundrect id="Rounded Rectangle 10" o:spid="_x0000_s1032"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3"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4"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5"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3363D" w:rsidRDefault="0043363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6"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7"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8"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9"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40"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1"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2"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3"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4"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5"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w:t>
      </w:r>
      <w:r w:rsidR="00844E5D">
        <w:rPr>
          <w:sz w:val="22"/>
        </w:rPr>
        <w:t>configuration</w:t>
      </w:r>
      <w:r>
        <w:rPr>
          <w:sz w:val="22"/>
        </w:rPr>
        <w:t xml:space="preserve">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w:t>
      </w:r>
      <w:r w:rsidR="00844E5D">
        <w:rPr>
          <w:sz w:val="22"/>
        </w:rPr>
        <w:t>spacing</w:t>
      </w:r>
      <w:r>
        <w:rPr>
          <w:sz w:val="22"/>
        </w:rPr>
        <w:t xml:space="preserve"> must be calculated to ensure that the specified lengths are used in the simulation. Lastly, spacing cylinders are added to the CNT object to 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51408" w:rsidRDefault="00351408" w:rsidP="00AE6124">
      <w:pPr>
        <w:pStyle w:val="Default"/>
        <w:jc w:val="both"/>
        <w:rPr>
          <w:sz w:val="22"/>
        </w:rPr>
      </w:pP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w:t>
      </w:r>
      <w:r w:rsidR="00351408">
        <w:rPr>
          <w:sz w:val="22"/>
        </w:rPr>
        <w:t>the software</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lastRenderedPageBreak/>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3031063"/>
      <w:r w:rsidRPr="00DE53DB">
        <w:t>Carbon Nanotube Parameters</w:t>
      </w:r>
      <w:bookmarkEnd w:id="8"/>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w:t>
      </w:r>
      <w:r w:rsidR="00844E5D">
        <w:t>Hamada</w:t>
      </w:r>
      <w:r>
        <w:t xml:space="preserve">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1.5pt" o:ole="">
            <v:imagedata r:id="rId17" o:title=""/>
          </v:shape>
          <o:OLEObject Type="Embed" ProgID="Equation.DSMT4" ShapeID="_x0000_i1025" DrawAspect="Content" ObjectID="_150038924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8pt;height:38.15pt" o:ole="">
            <v:imagedata r:id="rId19" o:title=""/>
          </v:shape>
          <o:OLEObject Type="Embed" ProgID="Equation.DSMT4" ShapeID="_x0000_i1026" DrawAspect="Content" ObjectID="_1500389246"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2</w:instrText>
        </w:r>
      </w:fldSimple>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w:t>
      </w:r>
      <w:r w:rsidR="00607AFD">
        <w:t xml:space="preserve"> CNT with a</w:t>
      </w:r>
      <w:r w:rsidR="003572C3">
        <w:t xml:space="preserve">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607AFD">
        <w:t xml:space="preserve">(equation </w:t>
      </w:r>
      <w:r w:rsidR="003572C3">
        <w:rPr>
          <w:b/>
        </w:rPr>
        <w:t>(3)</w:t>
      </w:r>
      <w:r w:rsidR="00607AFD">
        <w:t>)</w:t>
      </w:r>
      <w:r w:rsidR="003572C3">
        <w:t xml:space="preserve"> that describes the angle at which a CNT will </w:t>
      </w:r>
      <w:r w:rsidR="00607AFD">
        <w:t xml:space="preserve">form a </w:t>
      </w:r>
      <w:r w:rsidR="003572C3">
        <w:t>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7425</wp:posOffset>
                </wp:positionH>
                <wp:positionV relativeFrom="paragraph">
                  <wp:posOffset>1587260</wp:posOffset>
                </wp:positionV>
                <wp:extent cx="2622431" cy="329565"/>
                <wp:effectExtent l="0" t="0" r="698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431" cy="329565"/>
                        </a:xfrm>
                        <a:prstGeom prst="rect">
                          <a:avLst/>
                        </a:prstGeom>
                        <a:solidFill>
                          <a:srgbClr val="FFFFFF"/>
                        </a:solidFill>
                        <a:ln w="9525">
                          <a:noFill/>
                          <a:miter lim="800000"/>
                          <a:headEnd/>
                          <a:tailEnd/>
                        </a:ln>
                      </wps:spPr>
                      <wps:txbx>
                        <w:txbxContent>
                          <w:p w:rsidR="0043363D" w:rsidRPr="009B336E" w:rsidRDefault="004A3654" w:rsidP="00286BD7">
                            <w:pPr>
                              <w:jc w:val="left"/>
                              <w:rPr>
                                <w:vertAlign w:val="superscript"/>
                              </w:rPr>
                            </w:pPr>
                            <w:r>
                              <w:rPr>
                                <w:b/>
                              </w:rPr>
                              <w:t>Fig. 4</w:t>
                            </w:r>
                            <w:r w:rsidR="0043363D" w:rsidRPr="008E4E33">
                              <w:t xml:space="preserve"> </w:t>
                            </w:r>
                            <w:r w:rsidR="0043363D">
                              <w:t>A CNT wi</w:t>
                            </w:r>
                            <w:bookmarkStart w:id="9" w:name="_GoBack"/>
                            <w:bookmarkEnd w:id="9"/>
                            <w:r w:rsidR="0043363D">
                              <w:t>th a kink due to bending.</w:t>
                            </w:r>
                            <w:r w:rsidR="0043363D">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44.7pt;margin-top:125pt;width:206.5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" stroked="f">
                <v:textbox>
                  <w:txbxContent>
                    <w:p w:rsidR="0043363D" w:rsidRPr="009B336E" w:rsidRDefault="004A3654" w:rsidP="00286BD7">
                      <w:pPr>
                        <w:jc w:val="left"/>
                        <w:rPr>
                          <w:vertAlign w:val="superscript"/>
                        </w:rPr>
                      </w:pPr>
                      <w:r>
                        <w:rPr>
                          <w:b/>
                        </w:rPr>
                        <w:t>Fig. 4</w:t>
                      </w:r>
                      <w:r w:rsidR="0043363D" w:rsidRPr="008E4E33">
                        <w:t xml:space="preserve"> </w:t>
                      </w:r>
                      <w:r w:rsidR="0043363D">
                        <w:t>A CNT wi</w:t>
                      </w:r>
                      <w:bookmarkStart w:id="10" w:name="_GoBack"/>
                      <w:bookmarkEnd w:id="10"/>
                      <w:r w:rsidR="0043363D">
                        <w:t>th a kink due to bending.</w:t>
                      </w:r>
                      <w:r w:rsidR="0043363D">
                        <w:rPr>
                          <w:vertAlign w:val="superscript"/>
                        </w:rPr>
                        <w:t>[4]</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00607AFD" w:rsidRPr="00096725">
        <w:rPr>
          <w:position w:val="-32"/>
        </w:rPr>
        <w:object w:dxaOrig="3220" w:dyaOrig="760">
          <v:shape id="_x0000_i1027" type="#_x0000_t75" style="width:161.2pt;height:38.15pt" o:ole="">
            <v:imagedata r:id="rId22" o:title=""/>
          </v:shape>
          <o:OLEObject Type="Embed" ProgID="Equation.DSMT4" ShapeID="_x0000_i1027" DrawAspect="Content" ObjectID="_150038924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3</w:instrText>
        </w:r>
      </w:fldSimple>
      <w:r>
        <w:instrText>)</w:instrText>
      </w:r>
      <w:r>
        <w:fldChar w:fldCharType="end"/>
      </w:r>
    </w:p>
    <w:p w:rsidR="0092531C" w:rsidRDefault="0092531C" w:rsidP="0092531C">
      <w:pPr>
        <w:ind w:left="360"/>
        <w:jc w:val="left"/>
      </w:pPr>
    </w:p>
    <w:p w:rsidR="0092531C" w:rsidRPr="0092531C" w:rsidRDefault="00B521DD" w:rsidP="00AE6124">
      <w:pPr>
        <w:ind w:left="360"/>
        <w:jc w:val="both"/>
      </w:pPr>
      <w:r>
        <w:lastRenderedPageBreak/>
        <w:t>The results from the equations (1) and (3) are used directly in the construction of the rigid bodies and constraints in the Bullet physics simulation.</w:t>
      </w:r>
    </w:p>
    <w:p w:rsidR="00A33B67" w:rsidRDefault="00A33B67" w:rsidP="00DE53DB">
      <w:pPr>
        <w:pStyle w:val="Heading2"/>
      </w:pPr>
      <w:bookmarkStart w:id="11" w:name="_Toc423031064"/>
      <w:r w:rsidRPr="00DE53DB">
        <w:t xml:space="preserve">Bullet Physics </w:t>
      </w:r>
      <w:r w:rsidR="00DE53DB" w:rsidRPr="00DE53DB">
        <w:t>Integration</w:t>
      </w:r>
      <w:bookmarkEnd w:id="11"/>
    </w:p>
    <w:p w:rsidR="00B521DD" w:rsidRDefault="00B521DD" w:rsidP="00B521DD"/>
    <w:p w:rsidR="00B521DD" w:rsidRDefault="00EE4E26" w:rsidP="00AE6124">
      <w:pPr>
        <w:ind w:left="360"/>
        <w:jc w:val="both"/>
      </w:pPr>
      <w:r>
        <w:t xml:space="preserve">This section is concerned with the implementation of CNT parameters using Bullet physics. The topics covered will be diameter, intertube spacing, </w:t>
      </w:r>
      <w:r w:rsidR="00844E5D">
        <w:t>intra-tube</w:t>
      </w:r>
      <w:r>
        <w:t xml:space="preserve"> cylinder spacing</w:t>
      </w:r>
      <w:r w:rsidR="00607AFD">
        <w:t>,</w:t>
      </w:r>
      <w:r>
        <w:t xml:space="preserve">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 xml:space="preserve">The diameter of the CNTs are halved as cylinder objects take radius as a </w:t>
      </w:r>
      <w:r w:rsidR="00844E5D">
        <w:t>parameter</w:t>
      </w:r>
      <w:r w:rsidR="00442735">
        <w:t>.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844E5D" w:rsidP="00AE6124">
      <w:pPr>
        <w:ind w:left="360"/>
        <w:jc w:val="both"/>
      </w:pPr>
      <w:r>
        <w:rPr>
          <w:b/>
          <w:i/>
        </w:rPr>
        <w:t>Intertube</w:t>
      </w:r>
      <w:r w:rsidR="004275CF">
        <w:rPr>
          <w:b/>
          <w:i/>
        </w:rPr>
        <w:t xml:space="preserve"> Spacing: </w:t>
      </w:r>
      <w:r w:rsidR="004275CF">
        <w:t>The intertube spacing is completed by adding a spacing cylinder that has a radius equal to a compositional cylinder plus half of the intertube spacing</w:t>
      </w:r>
      <w:r w:rsidR="00607AFD">
        <w:t xml:space="preserve"> specified in the configuration file</w:t>
      </w:r>
      <w:r w:rsidR="004275CF">
        <w:t>. This ensures that when two different nanotubes get near each other, they will at least be separated by the intertube spacing requirement (</w:t>
      </w:r>
      <w:r w:rsidR="004275CF">
        <w:rPr>
          <w:b/>
        </w:rPr>
        <w:t>Fig. A2)</w:t>
      </w:r>
      <w:r w:rsidR="004275CF">
        <w:t xml:space="preserve">.  </w:t>
      </w:r>
    </w:p>
    <w:p w:rsidR="004275CF" w:rsidRDefault="004275CF" w:rsidP="00AE6124">
      <w:pPr>
        <w:ind w:left="360"/>
        <w:jc w:val="both"/>
      </w:pPr>
    </w:p>
    <w:p w:rsidR="004275CF" w:rsidRDefault="00844E5D" w:rsidP="00AE6124">
      <w:pPr>
        <w:ind w:left="360"/>
        <w:jc w:val="both"/>
      </w:pPr>
      <w:r>
        <w:rPr>
          <w:b/>
          <w:i/>
        </w:rPr>
        <w:t>Intra-tube</w:t>
      </w:r>
      <w:r w:rsidR="004275CF">
        <w:rPr>
          <w:b/>
          <w:i/>
        </w:rPr>
        <w:t xml:space="preserve"> Cylinder Spacing:</w:t>
      </w:r>
      <w:r w:rsidR="009D3F02">
        <w:t xml:space="preserve"> </w:t>
      </w:r>
      <w:r w:rsidR="00607AFD">
        <w:t>Since a CNT is a represented by a chain of compositional cylinders, there must be a way to connect each cylinder to another. The simulation connects them by placing</w:t>
      </w:r>
      <w:r w:rsidR="009D3F02">
        <w:t xml:space="preserve"> a point to point constraint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3363D" w:rsidRPr="008E4E33" w:rsidRDefault="004A3654" w:rsidP="00E9142C">
                            <w:pPr>
                              <w:jc w:val="left"/>
                            </w:pPr>
                            <w:r>
                              <w:rPr>
                                <w:b/>
                              </w:rPr>
                              <w:t>Fig. 5</w:t>
                            </w:r>
                            <w:r w:rsidR="0043363D" w:rsidRPr="008E4E33">
                              <w:t xml:space="preserve"> </w:t>
                            </w:r>
                            <w:r w:rsidR="0043363D">
                              <w:t>Zoomed in section of two cylinders connected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Sh06eCICAAAlBAAADgAAAAAAAAAAAAAAAAAuAgAAZHJzL2Uyb0RvYy54&#10;bWxQSwECLQAUAAYACAAAACEAd753sd8AAAALAQAADwAAAAAAAAAAAAAAAAB8BAAAZHJzL2Rvd25y&#10;ZXYueG1sUEsFBgAAAAAEAAQA8wAAAIgFAAAAAA==&#10;" stroked="f">
                <v:textbox>
                  <w:txbxContent>
                    <w:p w:rsidR="0043363D" w:rsidRPr="008E4E33" w:rsidRDefault="004A3654" w:rsidP="00E9142C">
                      <w:pPr>
                        <w:jc w:val="left"/>
                      </w:pPr>
                      <w:r>
                        <w:rPr>
                          <w:b/>
                        </w:rPr>
                        <w:t>Fig. 5</w:t>
                      </w:r>
                      <w:r w:rsidR="0043363D" w:rsidRPr="008E4E33">
                        <w:t xml:space="preserve"> </w:t>
                      </w:r>
                      <w:r w:rsidR="0043363D">
                        <w:t>Zoomed in section of two cylinders connected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844E5D">
        <w:t>intra-tube</w:t>
      </w:r>
      <w:r w:rsidR="00684258">
        <w:t xml:space="preserve"> cylinder spacing</w:t>
      </w:r>
      <w:r>
        <w:t xml:space="preserve">, and </w:t>
      </w:r>
      <w:r w:rsidR="00ED2037">
        <w:t>‘</w:t>
      </w:r>
      <w:r>
        <w:t>r</w:t>
      </w:r>
      <w:r w:rsidR="00ED2037">
        <w:t>’</w:t>
      </w:r>
      <w:r>
        <w:t xml:space="preserve"> is the radius of the cylinder. This leads to an expression for finding the </w:t>
      </w:r>
      <w:r w:rsidR="00844E5D">
        <w:t>intra-tube</w:t>
      </w:r>
      <w:r w:rsidR="00684258">
        <w:t xml:space="preserv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05pt;height:16.1pt" o:ole="">
            <v:imagedata r:id="rId25" o:title=""/>
          </v:shape>
          <o:OLEObject Type="Embed" ProgID="Equation.DSMT4" ShapeID="_x0000_i1028" DrawAspect="Content" ObjectID="_150038924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4</w:instrText>
        </w:r>
      </w:fldSimple>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844E5D">
        <w:t>intra-tube</w:t>
      </w:r>
      <w:r w:rsidR="00684258">
        <w:t xml:space="preserv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lastRenderedPageBreak/>
        <w:tab/>
      </w:r>
      <w:r w:rsidR="00262804" w:rsidRPr="00262804">
        <w:rPr>
          <w:position w:val="-12"/>
        </w:rPr>
        <w:object w:dxaOrig="2320" w:dyaOrig="360">
          <v:shape id="_x0000_i1029" type="#_x0000_t75" style="width:116.05pt;height:18.25pt" o:ole="">
            <v:imagedata r:id="rId27" o:title=""/>
          </v:shape>
          <o:OLEObject Type="Embed" ProgID="Equation.DSMT4" ShapeID="_x0000_i1029" DrawAspect="Content" ObjectID="_1500389249"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5</w:instrText>
        </w:r>
      </w:fldSimple>
      <w:r>
        <w:instrText>)</w:instrText>
      </w:r>
      <w:r>
        <w:fldChar w:fldCharType="end"/>
      </w:r>
    </w:p>
    <w:p w:rsidR="004D7D17" w:rsidRDefault="00EC4C69" w:rsidP="00926490">
      <w:pPr>
        <w:ind w:left="360"/>
        <w:jc w:val="both"/>
      </w:pPr>
      <w:r>
        <w:t xml:space="preserve"> </w:t>
      </w:r>
    </w:p>
    <w:p w:rsidR="00E9142C" w:rsidRDefault="00607AFD" w:rsidP="00926490">
      <w:pPr>
        <w:ind w:left="360"/>
        <w:jc w:val="both"/>
      </w:pPr>
      <w:r>
        <w:t xml:space="preserve">In equation </w:t>
      </w:r>
      <w:r>
        <w:rPr>
          <w:b/>
        </w:rPr>
        <w:t>(5)</w:t>
      </w:r>
      <w:r>
        <w:t>,</w:t>
      </w:r>
      <w:r w:rsidR="00EC4C69">
        <w:t xml:space="preserve"> ‘l’ is the desired length of the CNT, ‘i’ is an integer greater than zero representing the number of compositional </w:t>
      </w:r>
      <w:r>
        <w:t>cylinders</w:t>
      </w:r>
      <w:r w:rsidR="00EC4C69">
        <w:t xml:space="preserve">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 xml:space="preserve">is critical curvature from equation </w:t>
      </w:r>
      <w:r w:rsidR="00262804" w:rsidRPr="00607AFD">
        <w:rPr>
          <w:b/>
        </w:rPr>
        <w:t>(3)</w:t>
      </w:r>
      <w:r w:rsidR="00262804">
        <w:t>, and ‘r’ is the radius of the current nanotube.  The ‘t(</w:t>
      </w:r>
      <w:r w:rsidR="00313DE2">
        <w:t>c</w:t>
      </w:r>
      <w:r w:rsidR="004D7D17">
        <w:t xml:space="preserve">,r,h)’ term is the </w:t>
      </w:r>
      <w:r w:rsidR="00844E5D">
        <w:t>intra-tube</w:t>
      </w:r>
      <w:r w:rsidR="00684258">
        <w:t xml:space="preserv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844E5D">
        <w:t>intra-tube</w:t>
      </w:r>
      <w:r w:rsidR="00684258">
        <w:t xml:space="preserve"> cylinder spacing</w:t>
      </w:r>
      <w:r w:rsidR="004D7D17">
        <w:t xml:space="preserve"> calculation changes dramatically when curvature requirements are imposed. Since curvature</w:t>
      </w:r>
      <w:r>
        <w:t xml:space="preserve"> requirements</w:t>
      </w:r>
      <w:r w:rsidR="004D7D17">
        <w:t xml:space="preserve"> </w:t>
      </w:r>
      <w:r>
        <w:t>are</w:t>
      </w:r>
      <w:r w:rsidR="004D7D17">
        <w:t xml:space="preserve">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30" type="#_x0000_t75" style="width:50.5pt;height:31.15pt" o:ole="">
            <v:imagedata r:id="rId29" o:title=""/>
          </v:shape>
          <o:OLEObject Type="Embed" ProgID="Equation.DSMT4" ShapeID="_x0000_i1030" DrawAspect="Content" ObjectID="_150038925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6</w:instrText>
        </w:r>
      </w:fldSimple>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31" type="#_x0000_t75" style="width:67.7pt;height:16.1pt" o:ole="">
            <v:imagedata r:id="rId31" o:title=""/>
          </v:shape>
          <o:OLEObject Type="Embed" ProgID="Equation.DSMT4" ShapeID="_x0000_i1031" DrawAspect="Content" ObjectID="_1500389251" r:id="rId32"/>
        </w:object>
      </w:r>
    </w:p>
    <w:p w:rsidR="00926490" w:rsidRDefault="00926490" w:rsidP="00926490">
      <w:r w:rsidRPr="00926490">
        <w:rPr>
          <w:position w:val="-28"/>
        </w:rPr>
        <w:object w:dxaOrig="1600" w:dyaOrig="680">
          <v:shape id="_x0000_i1032" type="#_x0000_t75" style="width:80.05pt;height:33.85pt" o:ole="">
            <v:imagedata r:id="rId33" o:title=""/>
          </v:shape>
          <o:OLEObject Type="Embed" ProgID="Equation.DSMT4" ShapeID="_x0000_i1032" DrawAspect="Content" ObjectID="_1500389252" r:id="rId34"/>
        </w:object>
      </w:r>
    </w:p>
    <w:p w:rsidR="00926490" w:rsidRDefault="00926490" w:rsidP="00926490">
      <w:r>
        <w:t xml:space="preserve">    </w:t>
      </w:r>
      <w:r w:rsidRPr="00926490">
        <w:rPr>
          <w:position w:val="-28"/>
        </w:rPr>
        <w:object w:dxaOrig="2400" w:dyaOrig="680">
          <v:shape id="_x0000_i1033" type="#_x0000_t75" style="width:120.35pt;height:33.85pt" o:ole="">
            <v:imagedata r:id="rId35" o:title=""/>
          </v:shape>
          <o:OLEObject Type="Embed" ProgID="Equation.DSMT4" ShapeID="_x0000_i1033" DrawAspect="Content" ObjectID="_1500389253" r:id="rId36"/>
        </w:object>
      </w:r>
    </w:p>
    <w:p w:rsidR="00926490" w:rsidRDefault="00926490" w:rsidP="00926490">
      <w:r w:rsidRPr="00926490">
        <w:rPr>
          <w:position w:val="-28"/>
        </w:rPr>
        <w:object w:dxaOrig="2220" w:dyaOrig="680">
          <v:shape id="_x0000_i1034" type="#_x0000_t75" style="width:110.7pt;height:33.85pt" o:ole="">
            <v:imagedata r:id="rId37" o:title=""/>
          </v:shape>
          <o:OLEObject Type="Embed" ProgID="Equation.DSMT4" ShapeID="_x0000_i1034" DrawAspect="Content" ObjectID="_1500389254" r:id="rId38"/>
        </w:object>
      </w:r>
    </w:p>
    <w:p w:rsidR="00926490" w:rsidRDefault="00926490" w:rsidP="00926490">
      <w:pPr>
        <w:pStyle w:val="MTDisplayEquation"/>
        <w:ind w:left="0"/>
        <w:jc w:val="center"/>
      </w:pPr>
      <w:r w:rsidRPr="00926490">
        <w:rPr>
          <w:position w:val="-28"/>
        </w:rPr>
        <w:object w:dxaOrig="2220" w:dyaOrig="680">
          <v:shape id="_x0000_i1035" type="#_x0000_t75" style="width:110.7pt;height:33.85pt" o:ole="">
            <v:imagedata r:id="rId39" o:title=""/>
          </v:shape>
          <o:OLEObject Type="Embed" ProgID="Equation.DSMT4" ShapeID="_x0000_i1035" DrawAspect="Content" ObjectID="_1500389255" r:id="rId40"/>
        </w:object>
      </w:r>
    </w:p>
    <w:p w:rsidR="00926490" w:rsidRPr="00926490" w:rsidRDefault="00926490" w:rsidP="00926490">
      <w:r w:rsidRPr="00926490">
        <w:rPr>
          <w:position w:val="-24"/>
        </w:rPr>
        <w:object w:dxaOrig="2040" w:dyaOrig="960">
          <v:shape id="_x0000_i1036" type="#_x0000_t75" style="width:102.1pt;height:48.35pt" o:ole="">
            <v:imagedata r:id="rId41" o:title=""/>
          </v:shape>
          <o:OLEObject Type="Embed" ProgID="Equation.DSMT4" ShapeID="_x0000_i1036" DrawAspect="Content" ObjectID="_1500389256" r:id="rId42"/>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w:t>
      </w:r>
      <w:r w:rsidR="0095124A">
        <w:rPr>
          <w:b w:val="0"/>
          <w:sz w:val="22"/>
        </w:rPr>
        <w:t>Attempting to find this expression</w:t>
      </w:r>
      <w:r>
        <w:rPr>
          <w:b w:val="0"/>
          <w:sz w:val="22"/>
        </w:rPr>
        <w:t xml:space="preserve">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7" type="#_x0000_t75" style="width:141.85pt;height:47.8pt" o:ole="">
            <v:imagedata r:id="rId43" o:title=""/>
          </v:shape>
          <o:OLEObject Type="Embed" ProgID="Equation.DSMT4" ShapeID="_x0000_i1037" DrawAspect="Content" ObjectID="_1500389257"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7</w:instrText>
        </w:r>
      </w:fldSimple>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8" type="#_x0000_t75" style="width:8.6pt;height:14.5pt" o:ole="">
            <v:imagedata r:id="rId45" o:title=""/>
          </v:shape>
          <o:OLEObject Type="Embed" ProgID="Equation.DSMT4" ShapeID="_x0000_i1038" DrawAspect="Content" ObjectID="_1500389258" r:id="rId46"/>
        </w:object>
      </w:r>
    </w:p>
    <w:p w:rsidR="002A6DE3" w:rsidRDefault="002A6DE3" w:rsidP="00926490">
      <w:pPr>
        <w:ind w:left="360"/>
        <w:jc w:val="both"/>
      </w:pPr>
      <w:r>
        <w:t xml:space="preserve">Newton’s method, which guarantees quadratic convergence to </w:t>
      </w:r>
      <w:r w:rsidR="0095124A">
        <w:t>a</w:t>
      </w:r>
      <w:r>
        <w:t xml:space="preserve"> solution</w:t>
      </w:r>
      <w:r w:rsidR="0095124A">
        <w:t xml:space="preserve"> if the expression can be written as </w:t>
      </w:r>
      <w:r w:rsidR="0095124A">
        <w:rPr>
          <w:i/>
        </w:rPr>
        <w:t xml:space="preserve">f(t) </w:t>
      </w:r>
      <w:r w:rsidR="0095124A">
        <w:t xml:space="preserve">= </w:t>
      </w:r>
      <w:r w:rsidR="0095124A">
        <w:rPr>
          <w:i/>
        </w:rPr>
        <w:t>0</w:t>
      </w:r>
      <w:r>
        <w:t>,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9" type="#_x0000_t75" style="width:124.1pt;height:33.85pt" o:ole="">
            <v:imagedata r:id="rId47" o:title=""/>
          </v:shape>
          <o:OLEObject Type="Embed" ProgID="Equation.DSMT4" ShapeID="_x0000_i1039" DrawAspect="Content" ObjectID="_150038925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8</w:instrText>
        </w:r>
      </w:fldSimple>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w:t>
      </w:r>
      <w:r w:rsidR="0095124A">
        <w:t>is</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40" type="#_x0000_t75" style="width:104.8pt;height:31.15pt" o:ole="">
            <v:imagedata r:id="rId49" o:title=""/>
          </v:shape>
          <o:OLEObject Type="Embed" ProgID="Equation.DSMT4" ShapeID="_x0000_i1040" DrawAspect="Content" ObjectID="_1500389260"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9</w:instrText>
        </w:r>
      </w:fldSimple>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41" type="#_x0000_t75" style="width:175.7pt;height:80.05pt" o:ole="">
            <v:imagedata r:id="rId51" o:title=""/>
          </v:shape>
          <o:OLEObject Type="Embed" ProgID="Equation.DSMT4" ShapeID="_x0000_i1041" DrawAspect="Content" ObjectID="_150038926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10</w:instrText>
        </w:r>
      </w:fldSimple>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844E5D">
        <w:t>intra-tube</w:t>
      </w:r>
      <w:r w:rsidR="00684258">
        <w:t xml:space="preserv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844E5D">
        <w:t>intra-tube</w:t>
      </w:r>
      <w:r w:rsidR="00684258">
        <w:t xml:space="preserv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42" type="#_x0000_t75" style="width:76.3pt;height:32.8pt" o:ole="">
            <v:imagedata r:id="rId53" o:title=""/>
          </v:shape>
          <o:OLEObject Type="Embed" ProgID="Equation.DSMT4" ShapeID="_x0000_i1042" DrawAspect="Content" ObjectID="_1500389262" r:id="rId54"/>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4A3654">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t>It is clear that since h, and therefore t, are not known that this equation cannot be solved and a solution must be designed.</w:t>
      </w:r>
      <w:r w:rsidR="00684258">
        <w:t xml:space="preserve"> First, the </w:t>
      </w:r>
      <w:r w:rsidR="00844E5D">
        <w:t>intra-tube</w:t>
      </w:r>
      <w:r w:rsidR="00684258">
        <w:t xml:space="preserv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w:t>
      </w:r>
      <w:r w:rsidR="00844E5D">
        <w:t>exactly</w:t>
      </w:r>
      <w:r>
        <w:t xml:space="preserve"> known. However, in equation </w:t>
      </w:r>
      <w:r w:rsidRPr="00482720">
        <w:rPr>
          <w:b/>
        </w:rPr>
        <w:t>(5)</w:t>
      </w:r>
      <w:r>
        <w:t xml:space="preserve"> the length and the numb</w:t>
      </w:r>
      <w:r w:rsidR="00EF403F">
        <w:t>er of compositional cylinders are</w:t>
      </w:r>
      <w:r>
        <w:t xml:space="preserve"> now known. Once again, Newton’s fixed point method (equation </w:t>
      </w:r>
      <w:r w:rsidRPr="00482720">
        <w:rPr>
          <w:b/>
        </w:rPr>
        <w:t>(</w:t>
      </w:r>
      <w:r w:rsidR="00EF403F">
        <w:rPr>
          <w:b/>
        </w:rPr>
        <w:t>8</w:t>
      </w:r>
      <w:r w:rsidRPr="00482720">
        <w:rPr>
          <w:b/>
        </w:rPr>
        <w:t>)</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43" type="#_x0000_t75" style="width:126.8pt;height:32.8pt" o:ole="">
            <v:imagedata r:id="rId55" o:title=""/>
          </v:shape>
          <o:OLEObject Type="Embed" ProgID="Equation.DSMT4" ShapeID="_x0000_i1043" DrawAspect="Content" ObjectID="_1500389263"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12</w:instrText>
        </w:r>
      </w:fldSimple>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w:t>
      </w:r>
      <w:r w:rsidR="00EF403F">
        <w:t xml:space="preserve"> so numerical differentiation is used. T</w:t>
      </w:r>
      <w:r>
        <w:t>he expression for Newton’s fixed point method is:</w:t>
      </w:r>
    </w:p>
    <w:p w:rsidR="00CB179F" w:rsidRDefault="00CB179F" w:rsidP="00926490">
      <w:pPr>
        <w:ind w:left="360"/>
        <w:jc w:val="both"/>
      </w:pPr>
    </w:p>
    <w:p w:rsidR="00CB179F" w:rsidRDefault="00CB179F" w:rsidP="00926490">
      <w:pPr>
        <w:pStyle w:val="MTDisplayEquation"/>
        <w:jc w:val="both"/>
      </w:pPr>
      <w:r>
        <w:lastRenderedPageBreak/>
        <w:tab/>
      </w:r>
      <w:r w:rsidRPr="00CB179F">
        <w:rPr>
          <w:position w:val="-30"/>
        </w:rPr>
        <w:object w:dxaOrig="3660" w:dyaOrig="1100">
          <v:shape id="_x0000_i1044" type="#_x0000_t75" style="width:183.2pt;height:54.8pt" o:ole="">
            <v:imagedata r:id="rId57" o:title=""/>
          </v:shape>
          <o:OLEObject Type="Embed" ProgID="Equation.DSMT4" ShapeID="_x0000_i1044" DrawAspect="Content" ObjectID="_1500389264"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A3654">
          <w:rPr>
            <w:noProof/>
          </w:rPr>
          <w:instrText>13</w:instrText>
        </w:r>
      </w:fldSimple>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844E5D">
        <w:t>intra-tube</w:t>
      </w:r>
      <w:r w:rsidR="007700B6">
        <w:t xml:space="preserv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2" w:name="_Toc423031065"/>
      <w:r>
        <w:t>Limitations</w:t>
      </w:r>
      <w:r w:rsidR="0092531C">
        <w:t>/Inaccuracies</w:t>
      </w:r>
      <w:bookmarkEnd w:id="12"/>
    </w:p>
    <w:p w:rsidR="00622B1F" w:rsidRPr="009B336E" w:rsidRDefault="000541C3" w:rsidP="00926490">
      <w:pPr>
        <w:pStyle w:val="Default"/>
        <w:jc w:val="both"/>
        <w:rPr>
          <w:rFonts w:asciiTheme="majorHAnsi" w:hAnsiTheme="majorHAnsi"/>
          <w:sz w:val="22"/>
        </w:rPr>
      </w:pPr>
      <w:r w:rsidRPr="009B336E">
        <w:rPr>
          <w:rFonts w:asciiTheme="majorHAnsi" w:hAnsiTheme="majorHAnsi"/>
          <w:sz w:val="22"/>
        </w:rPr>
        <w:t>This section covers</w:t>
      </w:r>
      <w:r w:rsidR="00C86050" w:rsidRPr="009B336E">
        <w:rPr>
          <w:rFonts w:asciiTheme="majorHAnsi" w:hAnsiTheme="majorHAnsi"/>
          <w:sz w:val="22"/>
        </w:rPr>
        <w:t xml:space="preserve"> some of</w:t>
      </w:r>
      <w:r w:rsidRPr="009B336E">
        <w:rPr>
          <w:rFonts w:asciiTheme="majorHAnsi" w:hAnsiTheme="majorHAnsi"/>
          <w:sz w:val="22"/>
        </w:rPr>
        <w:t xml:space="preserve"> the limitations and inaccuracies of the current version of the software. </w:t>
      </w:r>
    </w:p>
    <w:p w:rsidR="000541C3" w:rsidRPr="009B336E" w:rsidRDefault="000541C3" w:rsidP="00926490">
      <w:pPr>
        <w:pStyle w:val="Default"/>
        <w:jc w:val="both"/>
        <w:rPr>
          <w:rFonts w:asciiTheme="majorHAnsi" w:hAnsiTheme="majorHAnsi"/>
          <w:sz w:val="22"/>
        </w:rPr>
      </w:pPr>
    </w:p>
    <w:p w:rsidR="000541C3" w:rsidRPr="009B336E" w:rsidRDefault="000541C3" w:rsidP="00926490">
      <w:pPr>
        <w:pStyle w:val="Default"/>
        <w:jc w:val="both"/>
        <w:rPr>
          <w:rFonts w:asciiTheme="majorHAnsi" w:hAnsiTheme="majorHAnsi"/>
          <w:sz w:val="22"/>
        </w:rPr>
      </w:pPr>
      <w:r w:rsidRPr="009B336E">
        <w:rPr>
          <w:rFonts w:asciiTheme="majorHAnsi" w:hAnsiTheme="majorHAnsi"/>
          <w:b/>
          <w:i/>
          <w:sz w:val="22"/>
        </w:rPr>
        <w:t>Iijima’s Equation:</w:t>
      </w:r>
      <w:r w:rsidRPr="009B336E">
        <w:rPr>
          <w:rFonts w:asciiTheme="majorHAnsi" w:hAnsiTheme="majorHAnsi"/>
          <w:sz w:val="22"/>
        </w:rPr>
        <w:t xml:space="preserve"> Equation </w:t>
      </w:r>
      <w:r w:rsidRPr="009B336E">
        <w:rPr>
          <w:rFonts w:asciiTheme="majorHAnsi" w:hAnsiTheme="majorHAnsi"/>
          <w:b/>
          <w:sz w:val="22"/>
        </w:rPr>
        <w:t>(3)</w:t>
      </w:r>
      <w:r w:rsidRPr="009B336E">
        <w:rPr>
          <w:rFonts w:asciiTheme="majorHAnsi" w:hAnsiTheme="majorHAnsi"/>
          <w:sz w:val="22"/>
        </w:rPr>
        <w:t>, while used to determine how much the nanotubes can bend, is only valid for CNTs with diameters between 1.0 nm and 1.5 nm. For the chiralities of interest, (7,5), (7,6), (8,6), (8,7), and (9,7), it is clear that some of the diameters are outside of the range of</w:t>
      </w:r>
      <w:r w:rsidR="00C86050" w:rsidRPr="009B336E">
        <w:rPr>
          <w:rFonts w:asciiTheme="majorHAnsi" w:hAnsiTheme="majorHAnsi"/>
          <w:sz w:val="22"/>
        </w:rPr>
        <w:t xml:space="preserve"> the</w:t>
      </w:r>
      <w:r w:rsidRPr="009B336E">
        <w:rPr>
          <w:rFonts w:asciiTheme="majorHAnsi" w:hAnsiTheme="majorHAnsi"/>
          <w:sz w:val="22"/>
        </w:rPr>
        <w:t xml:space="preserve"> equation. Currently, all of the diameters are entered in the expression as is.</w:t>
      </w:r>
      <w:r w:rsidR="00672C62" w:rsidRPr="009B336E">
        <w:rPr>
          <w:rFonts w:asciiTheme="majorHAnsi" w:hAnsiTheme="majorHAnsi"/>
          <w:sz w:val="22"/>
        </w:rPr>
        <w:t xml:space="preserve">  This may be dangerous because the out-of-range nanotubes have diameter &lt; 1.0 nm and thus have larger allowed curvatures. Assuming </w:t>
      </w:r>
      <w:r w:rsidR="00C86050" w:rsidRPr="009B336E">
        <w:rPr>
          <w:rFonts w:asciiTheme="majorHAnsi" w:hAnsiTheme="majorHAnsi"/>
          <w:sz w:val="22"/>
        </w:rPr>
        <w:t>a larger curvature</w:t>
      </w:r>
      <w:r w:rsidR="00672C62" w:rsidRPr="009B336E">
        <w:rPr>
          <w:rFonts w:asciiTheme="majorHAnsi" w:hAnsiTheme="majorHAnsi"/>
          <w:sz w:val="22"/>
        </w:rPr>
        <w:t xml:space="preserve"> may be less safe than </w:t>
      </w:r>
      <w:r w:rsidR="00C86050" w:rsidRPr="009B336E">
        <w:rPr>
          <w:rFonts w:asciiTheme="majorHAnsi" w:hAnsiTheme="majorHAnsi"/>
          <w:sz w:val="22"/>
        </w:rPr>
        <w:t>opposite</w:t>
      </w:r>
      <w:r w:rsidR="00672C62" w:rsidRPr="009B336E">
        <w:rPr>
          <w:rFonts w:asciiTheme="majorHAnsi" w:hAnsiTheme="majorHAnsi"/>
          <w:sz w:val="22"/>
        </w:rPr>
        <w:t xml:space="preserve"> as bending causes differences in electrical properties. </w:t>
      </w:r>
      <w:r w:rsidR="00C86050" w:rsidRPr="009B336E">
        <w:rPr>
          <w:rFonts w:asciiTheme="majorHAnsi" w:hAnsiTheme="majorHAnsi"/>
          <w:sz w:val="22"/>
        </w:rPr>
        <w:t>The n</w:t>
      </w:r>
      <w:r w:rsidR="00672C62" w:rsidRPr="009B336E">
        <w:rPr>
          <w:rFonts w:asciiTheme="majorHAnsi" w:hAnsiTheme="majorHAnsi"/>
          <w:sz w:val="22"/>
        </w:rPr>
        <w:t xml:space="preserve">ext versions of the code may include a curvature limit for smaller diameter tubes as </w:t>
      </w:r>
      <w:r w:rsidR="00C86050" w:rsidRPr="009B336E">
        <w:rPr>
          <w:rFonts w:asciiTheme="majorHAnsi" w:hAnsiTheme="majorHAnsi"/>
          <w:sz w:val="22"/>
        </w:rPr>
        <w:t>a smaller curvature</w:t>
      </w:r>
      <w:r w:rsidR="00672C62" w:rsidRPr="009B336E">
        <w:rPr>
          <w:rFonts w:asciiTheme="majorHAnsi" w:hAnsiTheme="majorHAnsi"/>
          <w:sz w:val="22"/>
        </w:rPr>
        <w:t xml:space="preserve"> should create less error when </w:t>
      </w:r>
      <w:r w:rsidR="00C86050" w:rsidRPr="009B336E">
        <w:rPr>
          <w:rFonts w:asciiTheme="majorHAnsi" w:hAnsiTheme="majorHAnsi"/>
          <w:sz w:val="22"/>
        </w:rPr>
        <w:t>using this software’s results</w:t>
      </w:r>
      <w:r w:rsidR="00672C62" w:rsidRPr="009B336E">
        <w:rPr>
          <w:rFonts w:asciiTheme="majorHAnsi" w:hAnsiTheme="majorHAnsi"/>
          <w:sz w:val="22"/>
        </w:rPr>
        <w:t xml:space="preserve"> with Amirhossein’s outputs.</w:t>
      </w:r>
    </w:p>
    <w:p w:rsidR="00672C62" w:rsidRPr="009B336E" w:rsidRDefault="00672C62" w:rsidP="00926490">
      <w:pPr>
        <w:pStyle w:val="Default"/>
        <w:jc w:val="both"/>
        <w:rPr>
          <w:rFonts w:asciiTheme="majorHAnsi" w:hAnsiTheme="majorHAnsi"/>
          <w:sz w:val="22"/>
        </w:rPr>
      </w:pPr>
    </w:p>
    <w:p w:rsidR="00672C62" w:rsidRPr="009B336E" w:rsidRDefault="00672C62" w:rsidP="00926490">
      <w:pPr>
        <w:pStyle w:val="Default"/>
        <w:jc w:val="both"/>
        <w:rPr>
          <w:rFonts w:asciiTheme="majorHAnsi" w:hAnsiTheme="majorHAnsi"/>
          <w:sz w:val="22"/>
        </w:rPr>
      </w:pPr>
      <w:r w:rsidRPr="009B336E">
        <w:rPr>
          <w:rFonts w:asciiTheme="majorHAnsi" w:hAnsiTheme="majorHAnsi"/>
          <w:b/>
          <w:i/>
          <w:sz w:val="22"/>
        </w:rPr>
        <w:t>General Physical Parameters:</w:t>
      </w:r>
      <w:r w:rsidRPr="009B336E">
        <w:rPr>
          <w:rFonts w:asciiTheme="majorHAnsi" w:hAnsiTheme="majorHAnsi"/>
          <w:sz w:val="22"/>
        </w:rPr>
        <w:t xml:space="preserve"> The purpose of this project was to get a random mesh of CNTs. The software accomplishes this, but does not claim to be perfect. If the reader has </w:t>
      </w:r>
      <w:r w:rsidR="00126DDF">
        <w:rPr>
          <w:rFonts w:asciiTheme="majorHAnsi" w:hAnsiTheme="majorHAnsi"/>
          <w:sz w:val="22"/>
        </w:rPr>
        <w:t>read</w:t>
      </w:r>
      <w:r w:rsidRPr="009B336E">
        <w:rPr>
          <w:rFonts w:asciiTheme="majorHAnsi" w:hAnsiTheme="majorHAnsi"/>
          <w:sz w:val="22"/>
        </w:rPr>
        <w:t xml:space="preserve"> the manual, it is clear that CNT-CNT repulsions and attractions do not exist. </w:t>
      </w:r>
      <w:r w:rsidR="00D87C94" w:rsidRPr="009B336E">
        <w:rPr>
          <w:rFonts w:asciiTheme="majorHAnsi" w:hAnsiTheme="majorHAnsi"/>
          <w:sz w:val="22"/>
        </w:rPr>
        <w:t>Also, g</w:t>
      </w:r>
      <w:r w:rsidRPr="009B336E">
        <w:rPr>
          <w:rFonts w:asciiTheme="majorHAnsi" w:hAnsiTheme="majorHAnsi"/>
          <w:sz w:val="22"/>
        </w:rPr>
        <w:t xml:space="preserve">ravity and friction also do not have physical values. </w:t>
      </w:r>
      <w:r w:rsidR="00D87C94" w:rsidRPr="009B336E">
        <w:rPr>
          <w:rFonts w:asciiTheme="majorHAnsi" w:hAnsiTheme="majorHAnsi"/>
          <w:sz w:val="22"/>
        </w:rPr>
        <w:t>Another inaccuracy is due to the complete disregard for the lattice atoms in each CNT.</w:t>
      </w:r>
      <w:r w:rsidRPr="009B336E">
        <w:rPr>
          <w:rFonts w:asciiTheme="majorHAnsi" w:hAnsiTheme="majorHAnsi"/>
          <w:sz w:val="22"/>
        </w:rPr>
        <w:t xml:space="preserve"> </w:t>
      </w:r>
      <w:r w:rsidR="00D87C94" w:rsidRPr="009B336E">
        <w:rPr>
          <w:rFonts w:asciiTheme="majorHAnsi" w:hAnsiTheme="majorHAnsi"/>
          <w:sz w:val="22"/>
        </w:rPr>
        <w:t xml:space="preserve">Lastly, </w:t>
      </w:r>
      <w:r w:rsidRPr="009B336E">
        <w:rPr>
          <w:rFonts w:asciiTheme="majorHAnsi" w:hAnsiTheme="majorHAnsi"/>
          <w:sz w:val="22"/>
        </w:rPr>
        <w:t xml:space="preserve">CNT outputs do not provide any information </w:t>
      </w:r>
      <w:r w:rsidR="00C86050" w:rsidRPr="009B336E">
        <w:rPr>
          <w:rFonts w:asciiTheme="majorHAnsi" w:hAnsiTheme="majorHAnsi"/>
          <w:sz w:val="22"/>
        </w:rPr>
        <w:t>about</w:t>
      </w:r>
      <w:r w:rsidRPr="009B336E">
        <w:rPr>
          <w:rFonts w:asciiTheme="majorHAnsi" w:hAnsiTheme="majorHAnsi"/>
          <w:sz w:val="22"/>
        </w:rPr>
        <w:t xml:space="preserve"> the location of </w:t>
      </w:r>
      <w:r w:rsidR="00C86050" w:rsidRPr="009B336E">
        <w:rPr>
          <w:rFonts w:asciiTheme="majorHAnsi" w:hAnsiTheme="majorHAnsi"/>
          <w:sz w:val="22"/>
        </w:rPr>
        <w:t>CNT</w:t>
      </w:r>
      <w:r w:rsidRPr="009B336E">
        <w:rPr>
          <w:rFonts w:asciiTheme="majorHAnsi" w:hAnsiTheme="majorHAnsi"/>
          <w:sz w:val="22"/>
        </w:rPr>
        <w:t xml:space="preserve"> lattice atoms as </w:t>
      </w:r>
      <w:r w:rsidR="00D87C94" w:rsidRPr="009B336E">
        <w:rPr>
          <w:rFonts w:asciiTheme="majorHAnsi" w:hAnsiTheme="majorHAnsi"/>
          <w:sz w:val="22"/>
        </w:rPr>
        <w:t xml:space="preserve">each </w:t>
      </w:r>
      <w:r w:rsidRPr="009B336E">
        <w:rPr>
          <w:rFonts w:asciiTheme="majorHAnsi" w:hAnsiTheme="majorHAnsi"/>
          <w:sz w:val="22"/>
        </w:rPr>
        <w:t>CNT is approximated by</w:t>
      </w:r>
      <w:r w:rsidR="00D87C94" w:rsidRPr="009B336E">
        <w:rPr>
          <w:rFonts w:asciiTheme="majorHAnsi" w:hAnsiTheme="majorHAnsi"/>
          <w:sz w:val="22"/>
        </w:rPr>
        <w:t xml:space="preserve"> many</w:t>
      </w:r>
      <w:r w:rsidRPr="009B336E">
        <w:rPr>
          <w:rFonts w:asciiTheme="majorHAnsi" w:hAnsiTheme="majorHAnsi"/>
          <w:sz w:val="22"/>
        </w:rPr>
        <w:t xml:space="preserve"> cylinder</w:t>
      </w:r>
      <w:r w:rsidR="00C86050" w:rsidRPr="009B336E">
        <w:rPr>
          <w:rFonts w:asciiTheme="majorHAnsi" w:hAnsiTheme="majorHAnsi"/>
          <w:sz w:val="22"/>
        </w:rPr>
        <w:t>s</w:t>
      </w:r>
      <w:r w:rsidRPr="009B336E">
        <w:rPr>
          <w:rFonts w:asciiTheme="majorHAnsi" w:hAnsiTheme="majorHAnsi"/>
          <w:sz w:val="22"/>
        </w:rPr>
        <w:t>.</w:t>
      </w:r>
    </w:p>
    <w:p w:rsidR="00672C62" w:rsidRPr="009B336E" w:rsidRDefault="00672C62" w:rsidP="00926490">
      <w:pPr>
        <w:pStyle w:val="Default"/>
        <w:jc w:val="both"/>
        <w:rPr>
          <w:rFonts w:asciiTheme="majorHAnsi" w:hAnsiTheme="majorHAnsi"/>
          <w:sz w:val="22"/>
        </w:rPr>
      </w:pPr>
    </w:p>
    <w:p w:rsidR="00672C62" w:rsidRPr="009B336E" w:rsidRDefault="00C86050" w:rsidP="00926490">
      <w:pPr>
        <w:pStyle w:val="Default"/>
        <w:jc w:val="both"/>
        <w:rPr>
          <w:rFonts w:asciiTheme="majorHAnsi" w:hAnsiTheme="majorHAnsi"/>
          <w:sz w:val="22"/>
        </w:rPr>
      </w:pPr>
      <w:r w:rsidRPr="009B336E">
        <w:rPr>
          <w:rFonts w:asciiTheme="majorHAnsi" w:hAnsiTheme="majorHAnsi"/>
          <w:b/>
          <w:i/>
          <w:sz w:val="22"/>
        </w:rPr>
        <w:t>Dynamics Output</w:t>
      </w:r>
      <w:r w:rsidR="00672C62" w:rsidRPr="009B336E">
        <w:rPr>
          <w:rFonts w:asciiTheme="majorHAnsi" w:hAnsiTheme="majorHAnsi"/>
          <w:b/>
          <w:i/>
          <w:sz w:val="22"/>
        </w:rPr>
        <w:t>:</w:t>
      </w:r>
      <w:r w:rsidR="00672C62" w:rsidRPr="009B336E">
        <w:rPr>
          <w:rFonts w:asciiTheme="majorHAnsi" w:hAnsiTheme="majorHAnsi"/>
          <w:sz w:val="22"/>
        </w:rPr>
        <w:t xml:space="preserve"> In the interest of speed, Bullet physics uses only single-precision numbers. Additionally, while the collision detection algorithms are the best known to be publicly available, the solutions are not perfect</w:t>
      </w:r>
      <w:r w:rsidR="00D87C94" w:rsidRPr="009B336E">
        <w:rPr>
          <w:rFonts w:asciiTheme="majorHAnsi" w:hAnsiTheme="majorHAnsi"/>
          <w:sz w:val="22"/>
        </w:rPr>
        <w:t>. For example, a ball at rest on the ground will be continuously pulled by gravity causing a collision with the ground every single simulation step. For a collision to happen, the ball must be going through the ground slightly</w:t>
      </w:r>
      <w:r w:rsidR="00A82F2E" w:rsidRPr="009B336E">
        <w:rPr>
          <w:rFonts w:asciiTheme="majorHAnsi" w:hAnsiTheme="majorHAnsi"/>
          <w:sz w:val="22"/>
        </w:rPr>
        <w:t>, which is not physically correct</w:t>
      </w:r>
      <w:r w:rsidR="00D87C94" w:rsidRPr="009B336E">
        <w:rPr>
          <w:rFonts w:asciiTheme="majorHAnsi" w:hAnsiTheme="majorHAnsi"/>
          <w:sz w:val="22"/>
        </w:rPr>
        <w:t xml:space="preserve">. These are the types of errors to expect with collision detection. If comparing output to a real world situation, </w:t>
      </w:r>
      <w:r w:rsidR="00832642" w:rsidRPr="009B336E">
        <w:rPr>
          <w:rFonts w:asciiTheme="majorHAnsi" w:hAnsiTheme="majorHAnsi"/>
          <w:sz w:val="22"/>
        </w:rPr>
        <w:t>errors from the dynamics engine</w:t>
      </w:r>
      <w:r w:rsidR="00D87C94" w:rsidRPr="009B336E">
        <w:rPr>
          <w:rFonts w:asciiTheme="majorHAnsi" w:hAnsiTheme="majorHAnsi"/>
          <w:sz w:val="22"/>
        </w:rPr>
        <w:t xml:space="preserve"> will be much smaller than the errors</w:t>
      </w:r>
      <w:r w:rsidR="00A82F2E" w:rsidRPr="009B336E">
        <w:rPr>
          <w:rFonts w:asciiTheme="majorHAnsi" w:hAnsiTheme="majorHAnsi"/>
          <w:sz w:val="22"/>
        </w:rPr>
        <w:t xml:space="preserve"> accumulated by inaccuracies outlined in the </w:t>
      </w:r>
      <w:r w:rsidR="00D87C94" w:rsidRPr="009B336E">
        <w:rPr>
          <w:rFonts w:asciiTheme="majorHAnsi" w:hAnsiTheme="majorHAnsi"/>
          <w:sz w:val="22"/>
        </w:rPr>
        <w:t>general physical parameters</w:t>
      </w:r>
      <w:r w:rsidR="00A82F2E" w:rsidRPr="009B336E">
        <w:rPr>
          <w:rFonts w:asciiTheme="majorHAnsi" w:hAnsiTheme="majorHAnsi"/>
          <w:sz w:val="22"/>
        </w:rPr>
        <w:t xml:space="preserve"> section</w:t>
      </w:r>
      <w:r w:rsidR="00D87C94" w:rsidRPr="009B336E">
        <w:rPr>
          <w:rFonts w:asciiTheme="majorHAnsi" w:hAnsiTheme="majorHAnsi"/>
          <w:sz w:val="22"/>
        </w:rPr>
        <w:t>.</w:t>
      </w:r>
    </w:p>
    <w:p w:rsidR="00832642" w:rsidRPr="009B336E" w:rsidRDefault="00832642" w:rsidP="00926490">
      <w:pPr>
        <w:pStyle w:val="Default"/>
        <w:jc w:val="both"/>
        <w:rPr>
          <w:rFonts w:asciiTheme="majorHAnsi" w:hAnsiTheme="majorHAnsi"/>
          <w:sz w:val="22"/>
        </w:rPr>
      </w:pPr>
    </w:p>
    <w:p w:rsidR="00832642" w:rsidRPr="009B336E" w:rsidRDefault="00832642" w:rsidP="00926490">
      <w:pPr>
        <w:pStyle w:val="Default"/>
        <w:jc w:val="both"/>
        <w:rPr>
          <w:rFonts w:asciiTheme="majorHAnsi" w:hAnsiTheme="majorHAnsi"/>
          <w:sz w:val="22"/>
        </w:rPr>
      </w:pPr>
      <w:r w:rsidRPr="009B336E">
        <w:rPr>
          <w:rFonts w:asciiTheme="majorHAnsi" w:hAnsiTheme="majorHAnsi"/>
          <w:b/>
          <w:i/>
          <w:sz w:val="22"/>
        </w:rPr>
        <w:t>Errors Due to Input:</w:t>
      </w:r>
      <w:r w:rsidRPr="009B336E">
        <w:rPr>
          <w:rFonts w:asciiTheme="majorHAnsi" w:hAnsiTheme="majorHAnsi"/>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Pr="009B336E" w:rsidRDefault="00832642" w:rsidP="00926490">
      <w:pPr>
        <w:pStyle w:val="Default"/>
        <w:jc w:val="both"/>
        <w:rPr>
          <w:rFonts w:asciiTheme="majorHAnsi" w:hAnsiTheme="majorHAnsi"/>
          <w:sz w:val="22"/>
        </w:rPr>
      </w:pPr>
    </w:p>
    <w:p w:rsidR="0049497F" w:rsidRPr="009B336E" w:rsidRDefault="00832642" w:rsidP="00926490">
      <w:pPr>
        <w:pStyle w:val="Default"/>
        <w:jc w:val="both"/>
        <w:rPr>
          <w:rFonts w:asciiTheme="majorHAnsi" w:hAnsiTheme="majorHAnsi"/>
          <w:sz w:val="22"/>
        </w:rPr>
      </w:pPr>
      <w:r w:rsidRPr="009B336E">
        <w:rPr>
          <w:rFonts w:asciiTheme="majorHAnsi" w:hAnsiTheme="majorHAnsi"/>
          <w:b/>
          <w:i/>
          <w:sz w:val="22"/>
        </w:rPr>
        <w:lastRenderedPageBreak/>
        <w:t>Constraint Errors:</w:t>
      </w:r>
      <w:r w:rsidRPr="009B336E">
        <w:rPr>
          <w:rFonts w:asciiTheme="majorHAnsi" w:hAnsiTheme="majorHAnsi"/>
          <w:sz w:val="22"/>
        </w:rPr>
        <w:t xml:space="preserve"> When the simulation is running, there may be a situation that places large stresses between two compositional cylinders and separates them more than specified by the </w:t>
      </w:r>
      <w:r w:rsidR="00844E5D" w:rsidRPr="009B336E">
        <w:rPr>
          <w:rFonts w:asciiTheme="majorHAnsi" w:hAnsiTheme="majorHAnsi"/>
          <w:sz w:val="22"/>
        </w:rPr>
        <w:t>intra-tube</w:t>
      </w:r>
      <w:r w:rsidRPr="009B336E">
        <w:rPr>
          <w:rFonts w:asciiTheme="majorHAnsi" w:hAnsiTheme="majorHAnsi"/>
          <w:sz w:val="22"/>
        </w:rPr>
        <w:t xml:space="preserve"> cylinder spacing parameter. These </w:t>
      </w:r>
      <w:r w:rsidR="00CD61E5" w:rsidRPr="009B336E">
        <w:rPr>
          <w:rFonts w:asciiTheme="majorHAnsi" w:hAnsiTheme="majorHAnsi"/>
          <w:sz w:val="22"/>
        </w:rPr>
        <w:t>circumstances, while rare, almost always resolve themselves. This is because the CNTs must be at rest enough for the simulation to be considered complete. If these stres</w:t>
      </w:r>
      <w:r w:rsidR="00126DDF">
        <w:rPr>
          <w:rFonts w:asciiTheme="majorHAnsi" w:hAnsiTheme="majorHAnsi"/>
          <w:sz w:val="22"/>
        </w:rPr>
        <w:t xml:space="preserve">ses are present, the simulation </w:t>
      </w:r>
      <w:r w:rsidR="00CD61E5" w:rsidRPr="009B336E">
        <w:rPr>
          <w:rFonts w:asciiTheme="majorHAnsi" w:hAnsiTheme="majorHAnsi"/>
          <w:sz w:val="22"/>
        </w:rPr>
        <w:t xml:space="preserve">acts to resolve </w:t>
      </w:r>
      <w:r w:rsidR="00126DDF">
        <w:rPr>
          <w:rFonts w:asciiTheme="majorHAnsi" w:hAnsiTheme="majorHAnsi"/>
          <w:sz w:val="22"/>
        </w:rPr>
        <w:t>the issue with the constraints</w:t>
      </w:r>
    </w:p>
    <w:p w:rsidR="0049497F" w:rsidRPr="009B336E" w:rsidRDefault="0049497F" w:rsidP="00926490">
      <w:pPr>
        <w:pStyle w:val="Default"/>
        <w:jc w:val="both"/>
        <w:rPr>
          <w:rFonts w:asciiTheme="majorHAnsi" w:hAnsiTheme="majorHAnsi"/>
          <w:sz w:val="22"/>
        </w:rPr>
      </w:pPr>
    </w:p>
    <w:p w:rsidR="00832642" w:rsidRDefault="0049497F" w:rsidP="00926490">
      <w:pPr>
        <w:pStyle w:val="Default"/>
        <w:jc w:val="both"/>
        <w:rPr>
          <w:rFonts w:asciiTheme="majorHAnsi" w:hAnsiTheme="majorHAnsi"/>
          <w:sz w:val="22"/>
        </w:rPr>
      </w:pPr>
      <w:r w:rsidRPr="009B336E">
        <w:rPr>
          <w:rFonts w:asciiTheme="majorHAnsi" w:hAnsiTheme="majorHAnsi"/>
          <w:sz w:val="22"/>
        </w:rPr>
        <w:t xml:space="preserve">A serious </w:t>
      </w:r>
      <w:r w:rsidR="00844E5D" w:rsidRPr="009B336E">
        <w:rPr>
          <w:rFonts w:asciiTheme="majorHAnsi" w:hAnsiTheme="majorHAnsi"/>
          <w:sz w:val="22"/>
        </w:rPr>
        <w:t>constraint</w:t>
      </w:r>
      <w:r w:rsidRPr="009B336E">
        <w:rPr>
          <w:rFonts w:asciiTheme="majorHAnsi" w:hAnsiTheme="majorHAnsi"/>
          <w:sz w:val="22"/>
        </w:rPr>
        <w:t xml:space="preserve">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sidRPr="009B336E">
        <w:rPr>
          <w:rFonts w:asciiTheme="majorHAnsi" w:hAnsiTheme="majorHAnsi"/>
          <w:sz w:val="22"/>
        </w:rPr>
        <w:t xml:space="preserve"> </w:t>
      </w:r>
    </w:p>
    <w:p w:rsidR="00A84910" w:rsidRPr="009B336E" w:rsidRDefault="00A84910" w:rsidP="00926490">
      <w:pPr>
        <w:pStyle w:val="Default"/>
        <w:jc w:val="both"/>
        <w:rPr>
          <w:rFonts w:asciiTheme="majorHAnsi" w:hAnsiTheme="majorHAnsi"/>
          <w:sz w:val="22"/>
        </w:rPr>
      </w:pPr>
    </w:p>
    <w:p w:rsidR="00786BBE" w:rsidRDefault="00786BBE" w:rsidP="00622B1F">
      <w:pPr>
        <w:pStyle w:val="Heading1"/>
      </w:pPr>
      <w:bookmarkStart w:id="13" w:name="_Toc423031066"/>
    </w:p>
    <w:p w:rsidR="00786BBE" w:rsidRDefault="00786BBE" w:rsidP="00622B1F">
      <w:pPr>
        <w:pStyle w:val="Heading1"/>
      </w:pPr>
    </w:p>
    <w:p w:rsidR="00786BBE" w:rsidRDefault="00786BBE" w:rsidP="00622B1F">
      <w:pPr>
        <w:pStyle w:val="Heading1"/>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Pr="00786BBE" w:rsidRDefault="00782F76" w:rsidP="00786BBE">
      <w:pPr>
        <w:pStyle w:val="Default"/>
      </w:pPr>
    </w:p>
    <w:p w:rsidR="00622B1F" w:rsidRDefault="00622B1F" w:rsidP="00622B1F">
      <w:pPr>
        <w:pStyle w:val="Heading1"/>
      </w:pPr>
      <w:r>
        <w:lastRenderedPageBreak/>
        <w:t>Appendix A</w:t>
      </w:r>
      <w:bookmarkEnd w:id="13"/>
    </w:p>
    <w:p w:rsidR="00622B1F" w:rsidRDefault="00622B1F" w:rsidP="00622B1F">
      <w:pPr>
        <w:pStyle w:val="Default"/>
      </w:pPr>
      <w:r>
        <w:t>CNT Simulation Representation</w:t>
      </w:r>
    </w:p>
    <w:p w:rsidR="002B4782" w:rsidRDefault="002B4782" w:rsidP="00622B1F">
      <w:pPr>
        <w:pStyle w:val="Default"/>
      </w:pPr>
      <w:r w:rsidRPr="002B4782">
        <w:rPr>
          <w:noProof/>
        </w:rPr>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3363D" w:rsidRPr="00DB67B2" w:rsidRDefault="0043363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3363D" w:rsidRPr="00DB67B2" w:rsidRDefault="0043363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8"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">
                <v:shape id="Picture 25" o:spid="_x0000_s1049"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60" o:title=""/>
                </v:shape>
                <v:shape id="Straight Arrow Connector 26" o:spid="_x0000_s1050"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1"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3363D" w:rsidRPr="00DB67B2" w:rsidRDefault="0043363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2"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3363D" w:rsidRPr="00DB67B2" w:rsidRDefault="0043363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3"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2lKv8JgIAACUEAAAOAAAAAAAAAAAAAAAAAC4CAABkcnMvZTJvRG9jLnht&#10;bFBLAQItABQABgAIAAAAIQBaIQoj2gAAAAYBAAAPAAAAAAAAAAAAAAAAAIAEAABkcnMvZG93bnJl&#10;di54bWxQSwUGAAAAAAQABADzAAAAhwUAAAAA&#10;" stroked="f">
                <v:textbox>
                  <w:txbxContent>
                    <w:p w:rsidR="0043363D" w:rsidRPr="008E4E33" w:rsidRDefault="0043363D"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2</w:t>
                            </w:r>
                            <w:r w:rsidRPr="008E4E33">
                              <w:t xml:space="preserve"> </w:t>
                            </w:r>
                            <w:r>
                              <w:t>Wireframe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t3JgIAACU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" stroked="f">
                <v:textbox>
                  <w:txbxContent>
                    <w:p w:rsidR="0043363D" w:rsidRPr="008E4E33" w:rsidRDefault="0043363D" w:rsidP="0091052F">
                      <w:pPr>
                        <w:jc w:val="left"/>
                      </w:pPr>
                      <w:r>
                        <w:rPr>
                          <w:b/>
                        </w:rPr>
                        <w:t>Fig. A2</w:t>
                      </w:r>
                      <w:r w:rsidRPr="008E4E33">
                        <w:t xml:space="preserve"> </w:t>
                      </w:r>
                      <w:r>
                        <w:t>Wireframe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6"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">
                <v:shape id="Picture 31" o:spid="_x0000_s1057"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2" o:title=""/>
                </v:shape>
                <v:shape id="Straight Arrow Connector 288" o:spid="_x0000_s1058"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9"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60"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1"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3</w:t>
                            </w:r>
                            <w:r w:rsidRPr="008E4E33">
                              <w:t xml:space="preserve"> </w:t>
                            </w:r>
                            <w:r>
                              <w:t xml:space="preserve">Wireframe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" stroked="f">
                <v:textbox>
                  <w:txbxContent>
                    <w:p w:rsidR="0043363D" w:rsidRPr="008E4E33" w:rsidRDefault="0043363D" w:rsidP="0091052F">
                      <w:pPr>
                        <w:jc w:val="left"/>
                      </w:pPr>
                      <w:r>
                        <w:rPr>
                          <w:b/>
                        </w:rPr>
                        <w:t>Fig. A3</w:t>
                      </w:r>
                      <w:r w:rsidRPr="008E4E33">
                        <w:t xml:space="preserve"> </w:t>
                      </w:r>
                      <w:r>
                        <w:t xml:space="preserve">Wireframe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4" w:name="_Toc423031067"/>
      <w:r>
        <w:t>References</w:t>
      </w:r>
      <w:bookmarkEnd w:id="14"/>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5" w:name="_Toc423031068"/>
      <w:r>
        <w:lastRenderedPageBreak/>
        <w:t>Additional Credits</w:t>
      </w:r>
      <w:bookmarkEnd w:id="15"/>
    </w:p>
    <w:p w:rsidR="00832642" w:rsidRDefault="00692A6E" w:rsidP="00832642">
      <w:pPr>
        <w:pStyle w:val="Default"/>
      </w:pPr>
      <w:r>
        <w:t xml:space="preserve">A special thanks must go to the Bullet Collision Detection and Physics Library software </w:t>
      </w:r>
      <w:r w:rsidR="00A4601A">
        <w:t>(</w:t>
      </w:r>
      <w:hyperlink r:id="rId64"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5"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07B" w:rsidRDefault="00AB107B" w:rsidP="00277FFE">
      <w:r>
        <w:separator/>
      </w:r>
    </w:p>
  </w:endnote>
  <w:endnote w:type="continuationSeparator" w:id="0">
    <w:p w:rsidR="00AB107B" w:rsidRDefault="00AB107B"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07B" w:rsidRDefault="00AB107B" w:rsidP="00277FFE">
      <w:r>
        <w:separator/>
      </w:r>
    </w:p>
  </w:footnote>
  <w:footnote w:type="continuationSeparator" w:id="0">
    <w:p w:rsidR="00AB107B" w:rsidRDefault="00AB107B"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274F8"/>
    <w:rsid w:val="00034419"/>
    <w:rsid w:val="000541C3"/>
    <w:rsid w:val="000736C4"/>
    <w:rsid w:val="00074C71"/>
    <w:rsid w:val="00080222"/>
    <w:rsid w:val="00083177"/>
    <w:rsid w:val="00096725"/>
    <w:rsid w:val="000B6CBF"/>
    <w:rsid w:val="000C0676"/>
    <w:rsid w:val="000E25E7"/>
    <w:rsid w:val="000E6625"/>
    <w:rsid w:val="00104EE4"/>
    <w:rsid w:val="00126DDF"/>
    <w:rsid w:val="001B7310"/>
    <w:rsid w:val="001D715B"/>
    <w:rsid w:val="001F4A0E"/>
    <w:rsid w:val="00202B85"/>
    <w:rsid w:val="0021273D"/>
    <w:rsid w:val="00216E35"/>
    <w:rsid w:val="002416E0"/>
    <w:rsid w:val="0025087B"/>
    <w:rsid w:val="00260A47"/>
    <w:rsid w:val="00262804"/>
    <w:rsid w:val="00264C62"/>
    <w:rsid w:val="00267CDD"/>
    <w:rsid w:val="00277FFE"/>
    <w:rsid w:val="00286BD7"/>
    <w:rsid w:val="002944D9"/>
    <w:rsid w:val="002A6DE3"/>
    <w:rsid w:val="002B4782"/>
    <w:rsid w:val="002B58A1"/>
    <w:rsid w:val="002C62C5"/>
    <w:rsid w:val="00304144"/>
    <w:rsid w:val="00313DE2"/>
    <w:rsid w:val="003152F2"/>
    <w:rsid w:val="00323D90"/>
    <w:rsid w:val="00330724"/>
    <w:rsid w:val="003349E2"/>
    <w:rsid w:val="003374A4"/>
    <w:rsid w:val="00341EF7"/>
    <w:rsid w:val="00350395"/>
    <w:rsid w:val="00351408"/>
    <w:rsid w:val="00355DFC"/>
    <w:rsid w:val="003572C3"/>
    <w:rsid w:val="00396991"/>
    <w:rsid w:val="003B20F0"/>
    <w:rsid w:val="003C6F36"/>
    <w:rsid w:val="003E3796"/>
    <w:rsid w:val="004275CF"/>
    <w:rsid w:val="0043363D"/>
    <w:rsid w:val="00434B26"/>
    <w:rsid w:val="00441F86"/>
    <w:rsid w:val="0044258A"/>
    <w:rsid w:val="00442735"/>
    <w:rsid w:val="00480DE4"/>
    <w:rsid w:val="00482720"/>
    <w:rsid w:val="0049497F"/>
    <w:rsid w:val="004A3654"/>
    <w:rsid w:val="004B4124"/>
    <w:rsid w:val="004B6C71"/>
    <w:rsid w:val="004C298E"/>
    <w:rsid w:val="004D7D17"/>
    <w:rsid w:val="004F62F6"/>
    <w:rsid w:val="0050570F"/>
    <w:rsid w:val="005265CD"/>
    <w:rsid w:val="00541656"/>
    <w:rsid w:val="00547A99"/>
    <w:rsid w:val="005741DE"/>
    <w:rsid w:val="005A18A4"/>
    <w:rsid w:val="005A232B"/>
    <w:rsid w:val="005A5005"/>
    <w:rsid w:val="005B6661"/>
    <w:rsid w:val="005C5363"/>
    <w:rsid w:val="005D3829"/>
    <w:rsid w:val="005E5AFD"/>
    <w:rsid w:val="005F33DC"/>
    <w:rsid w:val="00604C55"/>
    <w:rsid w:val="00607AFD"/>
    <w:rsid w:val="00611D34"/>
    <w:rsid w:val="00613FAC"/>
    <w:rsid w:val="00622B1F"/>
    <w:rsid w:val="00632F39"/>
    <w:rsid w:val="0064327A"/>
    <w:rsid w:val="006457FF"/>
    <w:rsid w:val="00650ED1"/>
    <w:rsid w:val="0065206F"/>
    <w:rsid w:val="00657D23"/>
    <w:rsid w:val="0066012F"/>
    <w:rsid w:val="00672C62"/>
    <w:rsid w:val="00684258"/>
    <w:rsid w:val="00692A6E"/>
    <w:rsid w:val="006B1D55"/>
    <w:rsid w:val="006B224B"/>
    <w:rsid w:val="006C5949"/>
    <w:rsid w:val="00707216"/>
    <w:rsid w:val="00710E6C"/>
    <w:rsid w:val="00752471"/>
    <w:rsid w:val="007700B6"/>
    <w:rsid w:val="00782F76"/>
    <w:rsid w:val="00786BBE"/>
    <w:rsid w:val="007A23E8"/>
    <w:rsid w:val="007E3062"/>
    <w:rsid w:val="007E3852"/>
    <w:rsid w:val="007F6D61"/>
    <w:rsid w:val="00804592"/>
    <w:rsid w:val="00832642"/>
    <w:rsid w:val="00833EC2"/>
    <w:rsid w:val="00844E5D"/>
    <w:rsid w:val="00865C3E"/>
    <w:rsid w:val="00873A51"/>
    <w:rsid w:val="008A3CD6"/>
    <w:rsid w:val="008C155E"/>
    <w:rsid w:val="008C4940"/>
    <w:rsid w:val="008D528A"/>
    <w:rsid w:val="008E4E33"/>
    <w:rsid w:val="008E4EE5"/>
    <w:rsid w:val="008F4EBD"/>
    <w:rsid w:val="0091052F"/>
    <w:rsid w:val="00912279"/>
    <w:rsid w:val="00913C43"/>
    <w:rsid w:val="009156BA"/>
    <w:rsid w:val="0092531C"/>
    <w:rsid w:val="00926490"/>
    <w:rsid w:val="0095124A"/>
    <w:rsid w:val="009552A4"/>
    <w:rsid w:val="009956FB"/>
    <w:rsid w:val="009A33B2"/>
    <w:rsid w:val="009A5ADC"/>
    <w:rsid w:val="009B336E"/>
    <w:rsid w:val="009D3F02"/>
    <w:rsid w:val="009D4C7A"/>
    <w:rsid w:val="009F4174"/>
    <w:rsid w:val="00A06FDF"/>
    <w:rsid w:val="00A2017A"/>
    <w:rsid w:val="00A33B67"/>
    <w:rsid w:val="00A4086D"/>
    <w:rsid w:val="00A4601A"/>
    <w:rsid w:val="00A829DE"/>
    <w:rsid w:val="00A82F2E"/>
    <w:rsid w:val="00A84910"/>
    <w:rsid w:val="00A86E94"/>
    <w:rsid w:val="00AA69FE"/>
    <w:rsid w:val="00AB107B"/>
    <w:rsid w:val="00AC6D4F"/>
    <w:rsid w:val="00AE2D41"/>
    <w:rsid w:val="00AE6124"/>
    <w:rsid w:val="00AE6133"/>
    <w:rsid w:val="00AF6271"/>
    <w:rsid w:val="00B179E5"/>
    <w:rsid w:val="00B521DD"/>
    <w:rsid w:val="00B626BF"/>
    <w:rsid w:val="00B63D33"/>
    <w:rsid w:val="00B6404B"/>
    <w:rsid w:val="00B84304"/>
    <w:rsid w:val="00B9731C"/>
    <w:rsid w:val="00BB3EB3"/>
    <w:rsid w:val="00BD5C35"/>
    <w:rsid w:val="00BE0E75"/>
    <w:rsid w:val="00C47C3D"/>
    <w:rsid w:val="00C737A8"/>
    <w:rsid w:val="00C86050"/>
    <w:rsid w:val="00CB179F"/>
    <w:rsid w:val="00CC6C19"/>
    <w:rsid w:val="00CD61E5"/>
    <w:rsid w:val="00CF6B77"/>
    <w:rsid w:val="00D024D1"/>
    <w:rsid w:val="00D02925"/>
    <w:rsid w:val="00D06A03"/>
    <w:rsid w:val="00D1406F"/>
    <w:rsid w:val="00D274C5"/>
    <w:rsid w:val="00D71231"/>
    <w:rsid w:val="00D73088"/>
    <w:rsid w:val="00D75388"/>
    <w:rsid w:val="00D87C94"/>
    <w:rsid w:val="00D87D87"/>
    <w:rsid w:val="00DB67B2"/>
    <w:rsid w:val="00DB793D"/>
    <w:rsid w:val="00DD71ED"/>
    <w:rsid w:val="00DE53DB"/>
    <w:rsid w:val="00DE6916"/>
    <w:rsid w:val="00E06D75"/>
    <w:rsid w:val="00E07AB2"/>
    <w:rsid w:val="00E140EF"/>
    <w:rsid w:val="00E53283"/>
    <w:rsid w:val="00E9142C"/>
    <w:rsid w:val="00E92CE5"/>
    <w:rsid w:val="00EA61DB"/>
    <w:rsid w:val="00EC3AF8"/>
    <w:rsid w:val="00EC4C69"/>
    <w:rsid w:val="00ED2037"/>
    <w:rsid w:val="00EE0705"/>
    <w:rsid w:val="00EE408D"/>
    <w:rsid w:val="00EE4E26"/>
    <w:rsid w:val="00EF403F"/>
    <w:rsid w:val="00F01992"/>
    <w:rsid w:val="00F50914"/>
    <w:rsid w:val="00F61325"/>
    <w:rsid w:val="00F71DE4"/>
    <w:rsid w:val="00F82AA9"/>
    <w:rsid w:val="00FB15E3"/>
    <w:rsid w:val="00FC16F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png"/><Relationship Id="rId10" Type="http://schemas.openxmlformats.org/officeDocument/2006/relationships/hyperlink" Target="https://www.dropbox.com/sh/x1aqk4ogpjp9gbe/AAAZMK3uj38gCj4krndCipg_a?dl=0" TargetMode="External"/><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2.png"/><Relationship Id="rId65" Type="http://schemas.openxmlformats.org/officeDocument/2006/relationships/hyperlink" Target="http://rapidxml.sourceforge.ne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hyperlink" Target="http://bulletphysics.org" TargetMode="External"/><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1.png"/><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image" Target="media/image34.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714ECA4-EA2C-4907-8919-54959A2B60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7</TotalTime>
  <Pages>18</Pages>
  <Words>4464</Words>
  <Characters>2544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22</cp:revision>
  <cp:lastPrinted>2015-08-06T22:52:00Z</cp:lastPrinted>
  <dcterms:created xsi:type="dcterms:W3CDTF">2015-06-26T19:25:00Z</dcterms:created>
  <dcterms:modified xsi:type="dcterms:W3CDTF">2015-08-06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